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 id="258" r:id="rId3"/>
    <p:sldId id="271" r:id="rId4"/>
    <p:sldId id="272" r:id="rId5"/>
    <p:sldId id="273" r:id="rId6"/>
    <p:sldId id="259" r:id="rId7"/>
    <p:sldId id="260" r:id="rId8"/>
    <p:sldId id="261" r:id="rId9"/>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64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iagrams/_rels/data1.xml.rels><?xml version="1.0" encoding="UTF-8" standalone="yes"?>
<Relationships xmlns="http://schemas.openxmlformats.org/package/2006/relationships"><Relationship Id="rId3" Type="http://schemas.openxmlformats.org/officeDocument/2006/relationships/hyperlink" Target="https://fr.wikipedia.org/wiki/Isom%C3%A9rie#Conform&#233;rie_ou_st&#233;r&#233;oisom&#233;rie_de_conformation" TargetMode="External"/><Relationship Id="rId2" Type="http://schemas.openxmlformats.org/officeDocument/2006/relationships/hyperlink" Target="https://fr.wikipedia.org/wiki/Isom%C3%A9rie#St&#233;r&#233;oisom&#233;rie_de_configuration" TargetMode="External"/><Relationship Id="rId1" Type="http://schemas.openxmlformats.org/officeDocument/2006/relationships/hyperlink" Target="https://fr.wikipedia.org/wiki/Rotam%C3%A9rie" TargetMode="External"/><Relationship Id="rId4" Type="http://schemas.openxmlformats.org/officeDocument/2006/relationships/hyperlink" Target="https://fr.wikipedia.org/wiki/Conform%C3%A9rie" TargetMode="External"/></Relationships>
</file>

<file path=ppt/diagrams/_rels/drawing1.xml.rels><?xml version="1.0" encoding="UTF-8" standalone="yes"?>
<Relationships xmlns="http://schemas.openxmlformats.org/package/2006/relationships"><Relationship Id="rId3" Type="http://schemas.openxmlformats.org/officeDocument/2006/relationships/hyperlink" Target="https://fr.wikipedia.org/wiki/Rotam%C3%A9rie" TargetMode="External"/><Relationship Id="rId2" Type="http://schemas.openxmlformats.org/officeDocument/2006/relationships/hyperlink" Target="https://fr.wikipedia.org/wiki/Isom%C3%A9rie#Conform&#233;rie_ou_st&#233;r&#233;oisom&#233;rie_de_conformation" TargetMode="External"/><Relationship Id="rId1" Type="http://schemas.openxmlformats.org/officeDocument/2006/relationships/hyperlink" Target="https://fr.wikipedia.org/wiki/Isom%C3%A9rie#St&#233;r&#233;oisom&#233;rie_de_configuration" TargetMode="External"/><Relationship Id="rId4" Type="http://schemas.openxmlformats.org/officeDocument/2006/relationships/hyperlink" Target="https://fr.wikipedia.org/wiki/Conform%C3%A9rie" TargetMode="Externa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65FD898-CF5B-40F9-984D-293311E4DB0A}" type="doc">
      <dgm:prSet loTypeId="urn:microsoft.com/office/officeart/2005/8/layout/orgChart1" loCatId="hierarchy" qsTypeId="urn:microsoft.com/office/officeart/2005/8/quickstyle/3d2" qsCatId="3D" csTypeId="urn:microsoft.com/office/officeart/2005/8/colors/accent0_2" csCatId="mainScheme" phldr="1"/>
      <dgm:spPr/>
      <dgm:t>
        <a:bodyPr/>
        <a:lstStyle/>
        <a:p>
          <a:endParaRPr lang="fr-FR"/>
        </a:p>
      </dgm:t>
    </dgm:pt>
    <dgm:pt modelId="{13A5D832-8FF8-4A64-AB95-FB87AFDF3D6D}">
      <dgm:prSet phldrT="[Texte]"/>
      <dgm:spPr/>
      <dgm:t>
        <a:bodyPr/>
        <a:lstStyle/>
        <a:p>
          <a:pPr algn="ctr"/>
          <a:r>
            <a:rPr lang="fr-FR" b="1" i="0" dirty="0">
              <a:effectLst/>
            </a:rPr>
            <a:t>Isomérie</a:t>
          </a:r>
        </a:p>
      </dgm:t>
    </dgm:pt>
    <dgm:pt modelId="{136179C5-4518-47B1-892A-873DA3C6A1AC}" type="parTrans" cxnId="{D272A921-F2EE-4E79-AA23-C6F906417177}">
      <dgm:prSet/>
      <dgm:spPr/>
      <dgm:t>
        <a:bodyPr/>
        <a:lstStyle/>
        <a:p>
          <a:pPr algn="ctr"/>
          <a:endParaRPr lang="fr-FR" b="1" i="0">
            <a:effectLst/>
          </a:endParaRPr>
        </a:p>
      </dgm:t>
    </dgm:pt>
    <dgm:pt modelId="{7B9447FD-311C-492B-AB65-79B994516BA4}" type="sibTrans" cxnId="{D272A921-F2EE-4E79-AA23-C6F906417177}">
      <dgm:prSet/>
      <dgm:spPr/>
      <dgm:t>
        <a:bodyPr/>
        <a:lstStyle/>
        <a:p>
          <a:pPr algn="ctr"/>
          <a:endParaRPr lang="fr-FR" b="1" i="0">
            <a:effectLst/>
          </a:endParaRPr>
        </a:p>
      </dgm:t>
    </dgm:pt>
    <dgm:pt modelId="{5C5FB50C-C9FB-43E2-ACD6-4C6510CC804C}">
      <dgm:prSet phldrT="[Texte]"/>
      <dgm:spPr/>
      <dgm:t>
        <a:bodyPr/>
        <a:lstStyle/>
        <a:p>
          <a:pPr algn="ctr"/>
          <a:r>
            <a:rPr lang="fr-FR" b="1" i="0" dirty="0">
              <a:effectLst/>
            </a:rPr>
            <a:t>Isomérie plane ou isomérie de constitution</a:t>
          </a:r>
        </a:p>
      </dgm:t>
    </dgm:pt>
    <dgm:pt modelId="{538DCEC4-1D02-40D4-A7DD-536FC20C2BCF}" type="parTrans" cxnId="{3E5618A3-C500-4007-80A1-4959C7B45D5E}">
      <dgm:prSet/>
      <dgm:spPr/>
      <dgm:t>
        <a:bodyPr/>
        <a:lstStyle/>
        <a:p>
          <a:pPr algn="ctr"/>
          <a:endParaRPr lang="fr-FR" b="1" i="0">
            <a:effectLst/>
          </a:endParaRPr>
        </a:p>
      </dgm:t>
    </dgm:pt>
    <dgm:pt modelId="{69E8668B-E6A7-4371-B004-9A473C90B282}" type="sibTrans" cxnId="{3E5618A3-C500-4007-80A1-4959C7B45D5E}">
      <dgm:prSet/>
      <dgm:spPr/>
      <dgm:t>
        <a:bodyPr/>
        <a:lstStyle/>
        <a:p>
          <a:pPr algn="ctr"/>
          <a:endParaRPr lang="fr-FR" b="1" i="0">
            <a:effectLst/>
          </a:endParaRPr>
        </a:p>
      </dgm:t>
    </dgm:pt>
    <dgm:pt modelId="{DF477B9F-3ECD-4E57-9429-0F4E07CE6A65}">
      <dgm:prSet phldrT="[Texte]"/>
      <dgm:spPr/>
      <dgm:t>
        <a:bodyPr/>
        <a:lstStyle/>
        <a:p>
          <a:pPr algn="ctr"/>
          <a:r>
            <a:rPr lang="fr-FR" b="1" i="0" dirty="0">
              <a:effectLst/>
            </a:rPr>
            <a:t>Stéréo-isomérie</a:t>
          </a:r>
        </a:p>
      </dgm:t>
    </dgm:pt>
    <dgm:pt modelId="{3AFCB5F5-2A50-4E52-9673-069EF3A01279}" type="parTrans" cxnId="{03C5FFCB-0492-442A-8C6F-E1A345623A06}">
      <dgm:prSet/>
      <dgm:spPr/>
      <dgm:t>
        <a:bodyPr/>
        <a:lstStyle/>
        <a:p>
          <a:pPr algn="ctr"/>
          <a:endParaRPr lang="fr-FR" b="1" i="0">
            <a:effectLst/>
          </a:endParaRPr>
        </a:p>
      </dgm:t>
    </dgm:pt>
    <dgm:pt modelId="{129E9E9D-A054-473C-B22D-BF93AF5E604B}" type="sibTrans" cxnId="{03C5FFCB-0492-442A-8C6F-E1A345623A06}">
      <dgm:prSet/>
      <dgm:spPr/>
      <dgm:t>
        <a:bodyPr/>
        <a:lstStyle/>
        <a:p>
          <a:pPr algn="ctr"/>
          <a:endParaRPr lang="fr-FR" b="1" i="0">
            <a:effectLst/>
          </a:endParaRPr>
        </a:p>
      </dgm:t>
    </dgm:pt>
    <dgm:pt modelId="{46B67380-F020-4C0E-9BCF-A1918E384D63}">
      <dgm:prSet/>
      <dgm:spPr/>
      <dgm:t>
        <a:bodyPr/>
        <a:lstStyle/>
        <a:p>
          <a:pPr algn="ctr"/>
          <a:r>
            <a:rPr lang="fr-FR" b="1" i="0" dirty="0">
              <a:effectLst/>
            </a:rPr>
            <a:t>Isomérie de chaîne</a:t>
          </a:r>
        </a:p>
      </dgm:t>
    </dgm:pt>
    <dgm:pt modelId="{995C0002-5CCC-4870-A242-6C430E280A8B}" type="parTrans" cxnId="{ABDD3A13-5F59-4319-9D18-51CC63FD9C0E}">
      <dgm:prSet/>
      <dgm:spPr/>
      <dgm:t>
        <a:bodyPr/>
        <a:lstStyle/>
        <a:p>
          <a:pPr algn="ctr"/>
          <a:endParaRPr lang="fr-FR" b="1" i="0">
            <a:effectLst/>
          </a:endParaRPr>
        </a:p>
      </dgm:t>
    </dgm:pt>
    <dgm:pt modelId="{4B29C887-4872-41A2-AF3A-FA3A6CD3ADFC}" type="sibTrans" cxnId="{ABDD3A13-5F59-4319-9D18-51CC63FD9C0E}">
      <dgm:prSet/>
      <dgm:spPr/>
      <dgm:t>
        <a:bodyPr/>
        <a:lstStyle/>
        <a:p>
          <a:pPr algn="ctr"/>
          <a:endParaRPr lang="fr-FR" b="1" i="0">
            <a:effectLst/>
          </a:endParaRPr>
        </a:p>
      </dgm:t>
    </dgm:pt>
    <dgm:pt modelId="{05333EAF-74DD-4E64-846B-712D344B6CB0}">
      <dgm:prSet/>
      <dgm:spPr/>
      <dgm:t>
        <a:bodyPr/>
        <a:lstStyle/>
        <a:p>
          <a:pPr algn="ctr"/>
          <a:r>
            <a:rPr lang="fr-FR" b="1" i="0" dirty="0">
              <a:effectLst/>
            </a:rPr>
            <a:t>Isomérie de position</a:t>
          </a:r>
        </a:p>
      </dgm:t>
    </dgm:pt>
    <dgm:pt modelId="{89E3D6D7-A2C9-4D17-B82D-4AC73F80A489}" type="parTrans" cxnId="{01C5DD4D-6846-4783-B036-E306902D30E2}">
      <dgm:prSet/>
      <dgm:spPr/>
      <dgm:t>
        <a:bodyPr/>
        <a:lstStyle/>
        <a:p>
          <a:pPr algn="ctr"/>
          <a:endParaRPr lang="fr-FR" b="1" i="0">
            <a:effectLst/>
          </a:endParaRPr>
        </a:p>
      </dgm:t>
    </dgm:pt>
    <dgm:pt modelId="{A53C4C16-C295-43AC-A61D-BBD82AFBCFF0}" type="sibTrans" cxnId="{01C5DD4D-6846-4783-B036-E306902D30E2}">
      <dgm:prSet/>
      <dgm:spPr/>
      <dgm:t>
        <a:bodyPr/>
        <a:lstStyle/>
        <a:p>
          <a:pPr algn="ctr"/>
          <a:endParaRPr lang="fr-FR" b="1" i="0">
            <a:effectLst/>
          </a:endParaRPr>
        </a:p>
      </dgm:t>
    </dgm:pt>
    <dgm:pt modelId="{D419208A-45C4-46E3-8524-9EAC546FB80E}">
      <dgm:prSet/>
      <dgm:spPr/>
      <dgm:t>
        <a:bodyPr/>
        <a:lstStyle/>
        <a:p>
          <a:pPr algn="ctr"/>
          <a:r>
            <a:rPr lang="fr-FR" b="1" i="0" dirty="0">
              <a:effectLst/>
            </a:rPr>
            <a:t>Isomérie de fonction</a:t>
          </a:r>
        </a:p>
      </dgm:t>
    </dgm:pt>
    <dgm:pt modelId="{ADB392CE-6F82-439D-97B5-A41DC384A62D}" type="parTrans" cxnId="{7BCDC572-DC61-430F-98B6-FBF3D1159F2D}">
      <dgm:prSet/>
      <dgm:spPr/>
      <dgm:t>
        <a:bodyPr/>
        <a:lstStyle/>
        <a:p>
          <a:pPr algn="ctr"/>
          <a:endParaRPr lang="fr-FR" b="1" i="0">
            <a:effectLst/>
          </a:endParaRPr>
        </a:p>
      </dgm:t>
    </dgm:pt>
    <dgm:pt modelId="{1C1FF848-5A05-492D-91D4-06502A45DCE9}" type="sibTrans" cxnId="{7BCDC572-DC61-430F-98B6-FBF3D1159F2D}">
      <dgm:prSet/>
      <dgm:spPr/>
      <dgm:t>
        <a:bodyPr/>
        <a:lstStyle/>
        <a:p>
          <a:pPr algn="ctr"/>
          <a:endParaRPr lang="fr-FR" b="1" i="0">
            <a:effectLst/>
          </a:endParaRPr>
        </a:p>
      </dgm:t>
    </dgm:pt>
    <dgm:pt modelId="{B225549B-8DD0-49FD-B1CF-F67F1790E9FE}">
      <dgm:prSet/>
      <dgm:spPr/>
      <dgm:t>
        <a:bodyPr/>
        <a:lstStyle/>
        <a:p>
          <a:pPr algn="ctr"/>
          <a:r>
            <a:rPr lang="fr-FR" b="1" i="0" dirty="0">
              <a:effectLst/>
              <a:hlinkClick xmlns:r="http://schemas.openxmlformats.org/officeDocument/2006/relationships" r:id="rId1" tooltip="Rotamérie">
                <a:extLst>
                  <a:ext uri="{A12FA001-AC4F-418D-AE19-62706E023703}">
                    <ahyp:hlinkClr xmlns:ahyp="http://schemas.microsoft.com/office/drawing/2018/hyperlinkcolor" val="tx"/>
                  </a:ext>
                </a:extLst>
              </a:hlinkClick>
            </a:rPr>
            <a:t>Rotamère</a:t>
          </a:r>
          <a:r>
            <a:rPr lang="fr-FR" b="1" i="0" dirty="0">
              <a:effectLst/>
            </a:rPr>
            <a:t>s</a:t>
          </a:r>
        </a:p>
      </dgm:t>
    </dgm:pt>
    <dgm:pt modelId="{130ED3C3-42E3-425A-98DF-45719AB2A13A}" type="parTrans" cxnId="{52628865-9953-4403-B06D-5B4D11A7180C}">
      <dgm:prSet/>
      <dgm:spPr/>
      <dgm:t>
        <a:bodyPr/>
        <a:lstStyle/>
        <a:p>
          <a:pPr algn="ctr"/>
          <a:endParaRPr lang="fr-FR" b="1" i="0">
            <a:effectLst/>
          </a:endParaRPr>
        </a:p>
      </dgm:t>
    </dgm:pt>
    <dgm:pt modelId="{9E059319-7C19-449E-8ECB-723E0826B2A2}" type="sibTrans" cxnId="{52628865-9953-4403-B06D-5B4D11A7180C}">
      <dgm:prSet/>
      <dgm:spPr/>
      <dgm:t>
        <a:bodyPr/>
        <a:lstStyle/>
        <a:p>
          <a:pPr algn="ctr"/>
          <a:endParaRPr lang="fr-FR" b="1" i="0">
            <a:effectLst/>
          </a:endParaRPr>
        </a:p>
      </dgm:t>
    </dgm:pt>
    <dgm:pt modelId="{3FC0CCE7-F9B9-4AC2-BFDE-0CC260CF47E5}">
      <dgm:prSet/>
      <dgm:spPr/>
      <dgm:t>
        <a:bodyPr/>
        <a:lstStyle/>
        <a:p>
          <a:pPr algn="ctr"/>
          <a:r>
            <a:rPr lang="fr-FR" b="1" i="0" dirty="0">
              <a:effectLst/>
            </a:rPr>
            <a:t>Isomérie géométrique</a:t>
          </a:r>
        </a:p>
      </dgm:t>
    </dgm:pt>
    <dgm:pt modelId="{3F8E15F5-F1C6-4819-9CC5-64879FE4BE25}" type="parTrans" cxnId="{D28A2717-825A-4E1C-929B-AD9AB8A9AE3A}">
      <dgm:prSet/>
      <dgm:spPr/>
      <dgm:t>
        <a:bodyPr/>
        <a:lstStyle/>
        <a:p>
          <a:pPr algn="ctr"/>
          <a:endParaRPr lang="fr-FR" b="1" i="0">
            <a:effectLst/>
          </a:endParaRPr>
        </a:p>
      </dgm:t>
    </dgm:pt>
    <dgm:pt modelId="{02F25DCE-7E61-43F0-939D-3E1E06DA4EFC}" type="sibTrans" cxnId="{D28A2717-825A-4E1C-929B-AD9AB8A9AE3A}">
      <dgm:prSet/>
      <dgm:spPr/>
      <dgm:t>
        <a:bodyPr/>
        <a:lstStyle/>
        <a:p>
          <a:pPr algn="ctr"/>
          <a:endParaRPr lang="fr-FR" b="1" i="0">
            <a:effectLst/>
          </a:endParaRPr>
        </a:p>
      </dgm:t>
    </dgm:pt>
    <dgm:pt modelId="{8688089B-122B-4ADE-9C29-E8F354B86D5E}">
      <dgm:prSet/>
      <dgm:spPr/>
      <dgm:t>
        <a:bodyPr/>
        <a:lstStyle/>
        <a:p>
          <a:pPr algn="ctr"/>
          <a:r>
            <a:rPr lang="fr-FR" b="1" i="0" dirty="0">
              <a:effectLst/>
            </a:rPr>
            <a:t>S</a:t>
          </a:r>
          <a:r>
            <a:rPr lang="fr-FR" b="1" i="0" dirty="0">
              <a:effectLst/>
              <a:hlinkClick xmlns:r="http://schemas.openxmlformats.org/officeDocument/2006/relationships" r:id="rId2">
                <a:extLst>
                  <a:ext uri="{A12FA001-AC4F-418D-AE19-62706E023703}">
                    <ahyp:hlinkClr xmlns:ahyp="http://schemas.microsoft.com/office/drawing/2018/hyperlinkcolor" val="tx"/>
                  </a:ext>
                </a:extLst>
              </a:hlinkClick>
            </a:rPr>
            <a:t>téréoisomérie de configuration</a:t>
          </a:r>
          <a:endParaRPr lang="fr-FR" b="1" i="0" dirty="0">
            <a:effectLst/>
          </a:endParaRPr>
        </a:p>
      </dgm:t>
    </dgm:pt>
    <dgm:pt modelId="{9C120D5E-A8E6-421D-9F46-FDEC4EB17CDF}" type="parTrans" cxnId="{EE58CB92-3A27-4A2D-B769-075A5F83131B}">
      <dgm:prSet/>
      <dgm:spPr/>
      <dgm:t>
        <a:bodyPr/>
        <a:lstStyle/>
        <a:p>
          <a:pPr algn="ctr"/>
          <a:endParaRPr lang="fr-FR" b="1" i="0">
            <a:effectLst/>
          </a:endParaRPr>
        </a:p>
      </dgm:t>
    </dgm:pt>
    <dgm:pt modelId="{BC9F16DB-380A-479D-8C0D-5DE320555CBA}" type="sibTrans" cxnId="{EE58CB92-3A27-4A2D-B769-075A5F83131B}">
      <dgm:prSet/>
      <dgm:spPr/>
      <dgm:t>
        <a:bodyPr/>
        <a:lstStyle/>
        <a:p>
          <a:pPr algn="ctr"/>
          <a:endParaRPr lang="fr-FR" b="1" i="0">
            <a:effectLst/>
          </a:endParaRPr>
        </a:p>
      </dgm:t>
    </dgm:pt>
    <dgm:pt modelId="{9FB32A46-2F6C-49B1-B100-63B2D0CD701B}">
      <dgm:prSet/>
      <dgm:spPr/>
      <dgm:t>
        <a:bodyPr/>
        <a:lstStyle/>
        <a:p>
          <a:pPr algn="ctr"/>
          <a:r>
            <a:rPr lang="fr-FR" b="1" i="0" dirty="0">
              <a:effectLst/>
            </a:rPr>
            <a:t>S</a:t>
          </a:r>
          <a:r>
            <a:rPr lang="fr-FR" b="1" i="0" dirty="0">
              <a:effectLst/>
              <a:hlinkClick xmlns:r="http://schemas.openxmlformats.org/officeDocument/2006/relationships" r:id="rId3">
                <a:extLst>
                  <a:ext uri="{A12FA001-AC4F-418D-AE19-62706E023703}">
                    <ahyp:hlinkClr xmlns:ahyp="http://schemas.microsoft.com/office/drawing/2018/hyperlinkcolor" val="tx"/>
                  </a:ext>
                </a:extLst>
              </a:hlinkClick>
            </a:rPr>
            <a:t>téréoisomérie de conformation</a:t>
          </a:r>
          <a:endParaRPr lang="fr-FR" b="1" i="0" dirty="0">
            <a:effectLst/>
          </a:endParaRPr>
        </a:p>
      </dgm:t>
    </dgm:pt>
    <dgm:pt modelId="{9752DA4D-FAF4-4BFE-BA11-4FDE74F20639}" type="parTrans" cxnId="{E49DE9A1-E847-4C96-811E-75A2AFB5D02D}">
      <dgm:prSet/>
      <dgm:spPr/>
      <dgm:t>
        <a:bodyPr/>
        <a:lstStyle/>
        <a:p>
          <a:pPr algn="ctr"/>
          <a:endParaRPr lang="fr-FR" b="1" i="0">
            <a:effectLst/>
          </a:endParaRPr>
        </a:p>
      </dgm:t>
    </dgm:pt>
    <dgm:pt modelId="{E13FC3E2-6E01-4580-A7AF-BE9CBB979875}" type="sibTrans" cxnId="{E49DE9A1-E847-4C96-811E-75A2AFB5D02D}">
      <dgm:prSet/>
      <dgm:spPr/>
      <dgm:t>
        <a:bodyPr/>
        <a:lstStyle/>
        <a:p>
          <a:pPr algn="ctr"/>
          <a:endParaRPr lang="fr-FR" b="1" i="0">
            <a:effectLst/>
          </a:endParaRPr>
        </a:p>
      </dgm:t>
    </dgm:pt>
    <dgm:pt modelId="{9F70BD91-462F-45FD-91AC-A4F21FA9D0A8}">
      <dgm:prSet/>
      <dgm:spPr/>
      <dgm:t>
        <a:bodyPr/>
        <a:lstStyle/>
        <a:p>
          <a:pPr algn="ctr"/>
          <a:r>
            <a:rPr lang="fr-FR" b="1" i="0" dirty="0">
              <a:effectLst/>
            </a:rPr>
            <a:t>C</a:t>
          </a:r>
          <a:r>
            <a:rPr lang="fr-FR" b="1" i="0" dirty="0">
              <a:effectLst/>
              <a:hlinkClick xmlns:r="http://schemas.openxmlformats.org/officeDocument/2006/relationships" r:id="rId4">
                <a:extLst>
                  <a:ext uri="{A12FA001-AC4F-418D-AE19-62706E023703}">
                    <ahyp:hlinkClr xmlns:ahyp="http://schemas.microsoft.com/office/drawing/2018/hyperlinkcolor" val="tx"/>
                  </a:ext>
                </a:extLst>
              </a:hlinkClick>
            </a:rPr>
            <a:t>onformères</a:t>
          </a:r>
          <a:endParaRPr lang="fr-FR" b="1" i="0" dirty="0">
            <a:effectLst/>
          </a:endParaRPr>
        </a:p>
      </dgm:t>
    </dgm:pt>
    <dgm:pt modelId="{03E93D64-63B1-421B-85E6-D8261789B7AE}" type="parTrans" cxnId="{EEFD0020-DDA0-4A19-8C42-97BBE06FD1A2}">
      <dgm:prSet/>
      <dgm:spPr/>
      <dgm:t>
        <a:bodyPr/>
        <a:lstStyle/>
        <a:p>
          <a:pPr algn="ctr"/>
          <a:endParaRPr lang="fr-FR" b="1" i="0">
            <a:effectLst/>
          </a:endParaRPr>
        </a:p>
      </dgm:t>
    </dgm:pt>
    <dgm:pt modelId="{EB8B4526-DD35-42C6-A642-5881091EAF53}" type="sibTrans" cxnId="{EEFD0020-DDA0-4A19-8C42-97BBE06FD1A2}">
      <dgm:prSet/>
      <dgm:spPr/>
      <dgm:t>
        <a:bodyPr/>
        <a:lstStyle/>
        <a:p>
          <a:pPr algn="ctr"/>
          <a:endParaRPr lang="fr-FR" b="1" i="0">
            <a:effectLst/>
          </a:endParaRPr>
        </a:p>
      </dgm:t>
    </dgm:pt>
    <dgm:pt modelId="{D8980663-3496-43A8-8E19-0F2921C91C54}">
      <dgm:prSet/>
      <dgm:spPr/>
      <dgm:t>
        <a:bodyPr/>
        <a:lstStyle/>
        <a:p>
          <a:pPr algn="ctr"/>
          <a:r>
            <a:rPr lang="fr-FR" b="1" i="0" dirty="0">
              <a:effectLst/>
            </a:rPr>
            <a:t>Isomérie optique</a:t>
          </a:r>
        </a:p>
      </dgm:t>
    </dgm:pt>
    <dgm:pt modelId="{83287116-A583-4239-B67F-0D7737D00E74}" type="parTrans" cxnId="{41CB4B6A-7D75-473C-9C35-6D412CD35922}">
      <dgm:prSet/>
      <dgm:spPr/>
      <dgm:t>
        <a:bodyPr/>
        <a:lstStyle/>
        <a:p>
          <a:pPr algn="ctr"/>
          <a:endParaRPr lang="fr-FR" b="1" i="0">
            <a:effectLst/>
          </a:endParaRPr>
        </a:p>
      </dgm:t>
    </dgm:pt>
    <dgm:pt modelId="{3DA14E85-D578-41CE-988C-20B77B033239}" type="sibTrans" cxnId="{41CB4B6A-7D75-473C-9C35-6D412CD35922}">
      <dgm:prSet/>
      <dgm:spPr/>
      <dgm:t>
        <a:bodyPr/>
        <a:lstStyle/>
        <a:p>
          <a:pPr algn="ctr"/>
          <a:endParaRPr lang="fr-FR" b="1" i="0">
            <a:effectLst/>
          </a:endParaRPr>
        </a:p>
      </dgm:t>
    </dgm:pt>
    <dgm:pt modelId="{B1089421-90EE-4623-A617-14A03C5CAE25}">
      <dgm:prSet/>
      <dgm:spPr/>
      <dgm:t>
        <a:bodyPr/>
        <a:lstStyle/>
        <a:p>
          <a:r>
            <a:rPr lang="fr-FR" b="1" dirty="0"/>
            <a:t>Tautomérie</a:t>
          </a:r>
        </a:p>
      </dgm:t>
    </dgm:pt>
    <dgm:pt modelId="{C17C0E17-C213-4E47-A370-7EF219D71552}" type="parTrans" cxnId="{5E70502A-0A46-48D7-B68E-BFB641F5682B}">
      <dgm:prSet/>
      <dgm:spPr/>
      <dgm:t>
        <a:bodyPr/>
        <a:lstStyle/>
        <a:p>
          <a:endParaRPr lang="fr-FR"/>
        </a:p>
      </dgm:t>
    </dgm:pt>
    <dgm:pt modelId="{EF15FB19-E023-4877-90FD-24E615785C6E}" type="sibTrans" cxnId="{5E70502A-0A46-48D7-B68E-BFB641F5682B}">
      <dgm:prSet/>
      <dgm:spPr/>
      <dgm:t>
        <a:bodyPr/>
        <a:lstStyle/>
        <a:p>
          <a:endParaRPr lang="fr-FR"/>
        </a:p>
      </dgm:t>
    </dgm:pt>
    <dgm:pt modelId="{589ADECD-79A9-4071-83DC-8D4CF12E8D30}" type="pres">
      <dgm:prSet presAssocID="{D65FD898-CF5B-40F9-984D-293311E4DB0A}" presName="hierChild1" presStyleCnt="0">
        <dgm:presLayoutVars>
          <dgm:orgChart val="1"/>
          <dgm:chPref val="1"/>
          <dgm:dir/>
          <dgm:animOne val="branch"/>
          <dgm:animLvl val="lvl"/>
          <dgm:resizeHandles/>
        </dgm:presLayoutVars>
      </dgm:prSet>
      <dgm:spPr/>
    </dgm:pt>
    <dgm:pt modelId="{3524F7A2-EFA6-4E8F-A753-9B24D27959C6}" type="pres">
      <dgm:prSet presAssocID="{13A5D832-8FF8-4A64-AB95-FB87AFDF3D6D}" presName="hierRoot1" presStyleCnt="0">
        <dgm:presLayoutVars>
          <dgm:hierBranch val="init"/>
        </dgm:presLayoutVars>
      </dgm:prSet>
      <dgm:spPr/>
    </dgm:pt>
    <dgm:pt modelId="{F571673C-229B-48D6-BA17-60C6CE0D15DF}" type="pres">
      <dgm:prSet presAssocID="{13A5D832-8FF8-4A64-AB95-FB87AFDF3D6D}" presName="rootComposite1" presStyleCnt="0"/>
      <dgm:spPr/>
    </dgm:pt>
    <dgm:pt modelId="{9F941B0B-6D3F-4F00-B195-34B1A33A9DCC}" type="pres">
      <dgm:prSet presAssocID="{13A5D832-8FF8-4A64-AB95-FB87AFDF3D6D}" presName="rootText1" presStyleLbl="node0" presStyleIdx="0" presStyleCnt="1" custLinFactNeighborX="1139" custLinFactNeighborY="-28842">
        <dgm:presLayoutVars>
          <dgm:chPref val="3"/>
        </dgm:presLayoutVars>
      </dgm:prSet>
      <dgm:spPr/>
    </dgm:pt>
    <dgm:pt modelId="{7EC92746-BFF8-4D79-A84D-E57A8087EDF7}" type="pres">
      <dgm:prSet presAssocID="{13A5D832-8FF8-4A64-AB95-FB87AFDF3D6D}" presName="rootConnector1" presStyleLbl="node1" presStyleIdx="0" presStyleCnt="0"/>
      <dgm:spPr/>
    </dgm:pt>
    <dgm:pt modelId="{C3F7D21F-9F88-4D8E-BD91-3B1C57D43FED}" type="pres">
      <dgm:prSet presAssocID="{13A5D832-8FF8-4A64-AB95-FB87AFDF3D6D}" presName="hierChild2" presStyleCnt="0"/>
      <dgm:spPr/>
    </dgm:pt>
    <dgm:pt modelId="{10736A99-B79C-45C7-9B89-F15EF282AF34}" type="pres">
      <dgm:prSet presAssocID="{538DCEC4-1D02-40D4-A7DD-536FC20C2BCF}" presName="Name37" presStyleLbl="parChTrans1D2" presStyleIdx="0" presStyleCnt="2"/>
      <dgm:spPr/>
    </dgm:pt>
    <dgm:pt modelId="{C21E0419-21A2-45A9-A44A-9DF1F3F94B3E}" type="pres">
      <dgm:prSet presAssocID="{5C5FB50C-C9FB-43E2-ACD6-4C6510CC804C}" presName="hierRoot2" presStyleCnt="0">
        <dgm:presLayoutVars>
          <dgm:hierBranch/>
        </dgm:presLayoutVars>
      </dgm:prSet>
      <dgm:spPr/>
    </dgm:pt>
    <dgm:pt modelId="{414F9C37-5779-4317-BD06-3EEEE2EFAACD}" type="pres">
      <dgm:prSet presAssocID="{5C5FB50C-C9FB-43E2-ACD6-4C6510CC804C}" presName="rootComposite" presStyleCnt="0"/>
      <dgm:spPr/>
    </dgm:pt>
    <dgm:pt modelId="{92C24482-8608-4EE9-9845-0EAB42C3FE93}" type="pres">
      <dgm:prSet presAssocID="{5C5FB50C-C9FB-43E2-ACD6-4C6510CC804C}" presName="rootText" presStyleLbl="node2" presStyleIdx="0" presStyleCnt="2" custScaleX="144719">
        <dgm:presLayoutVars>
          <dgm:chPref val="3"/>
        </dgm:presLayoutVars>
      </dgm:prSet>
      <dgm:spPr/>
    </dgm:pt>
    <dgm:pt modelId="{00415CD8-EE00-4022-906D-B73EE2E419F4}" type="pres">
      <dgm:prSet presAssocID="{5C5FB50C-C9FB-43E2-ACD6-4C6510CC804C}" presName="rootConnector" presStyleLbl="node2" presStyleIdx="0" presStyleCnt="2"/>
      <dgm:spPr/>
    </dgm:pt>
    <dgm:pt modelId="{96E05917-FCD3-4294-9C1A-9780C539655A}" type="pres">
      <dgm:prSet presAssocID="{5C5FB50C-C9FB-43E2-ACD6-4C6510CC804C}" presName="hierChild4" presStyleCnt="0"/>
      <dgm:spPr/>
    </dgm:pt>
    <dgm:pt modelId="{2E944DA4-6288-477B-9395-D5F6D2283664}" type="pres">
      <dgm:prSet presAssocID="{995C0002-5CCC-4870-A242-6C430E280A8B}" presName="Name35" presStyleLbl="parChTrans1D3" presStyleIdx="0" presStyleCnt="6"/>
      <dgm:spPr/>
    </dgm:pt>
    <dgm:pt modelId="{17105F3B-3B40-472D-A3DC-F592D95BBB1E}" type="pres">
      <dgm:prSet presAssocID="{46B67380-F020-4C0E-9BCF-A1918E384D63}" presName="hierRoot2" presStyleCnt="0">
        <dgm:presLayoutVars>
          <dgm:hierBranch/>
        </dgm:presLayoutVars>
      </dgm:prSet>
      <dgm:spPr/>
    </dgm:pt>
    <dgm:pt modelId="{F673FE8D-45DD-44CF-9A0F-444663038B10}" type="pres">
      <dgm:prSet presAssocID="{46B67380-F020-4C0E-9BCF-A1918E384D63}" presName="rootComposite" presStyleCnt="0"/>
      <dgm:spPr/>
    </dgm:pt>
    <dgm:pt modelId="{EF42CD40-87E3-461E-93BA-B6FC606320D7}" type="pres">
      <dgm:prSet presAssocID="{46B67380-F020-4C0E-9BCF-A1918E384D63}" presName="rootText" presStyleLbl="node3" presStyleIdx="0" presStyleCnt="6" custLinFactX="22901" custLinFactNeighborX="100000" custLinFactNeighborY="-1066">
        <dgm:presLayoutVars>
          <dgm:chPref val="3"/>
        </dgm:presLayoutVars>
      </dgm:prSet>
      <dgm:spPr/>
    </dgm:pt>
    <dgm:pt modelId="{A8A23D81-E96E-4CD8-9220-50492C45511B}" type="pres">
      <dgm:prSet presAssocID="{46B67380-F020-4C0E-9BCF-A1918E384D63}" presName="rootConnector" presStyleLbl="node3" presStyleIdx="0" presStyleCnt="6"/>
      <dgm:spPr/>
    </dgm:pt>
    <dgm:pt modelId="{DA1EA301-BAEB-439A-8742-E2EA6D53D655}" type="pres">
      <dgm:prSet presAssocID="{46B67380-F020-4C0E-9BCF-A1918E384D63}" presName="hierChild4" presStyleCnt="0"/>
      <dgm:spPr/>
    </dgm:pt>
    <dgm:pt modelId="{25421FDC-E59C-4CC8-8B52-97FBB57101A5}" type="pres">
      <dgm:prSet presAssocID="{46B67380-F020-4C0E-9BCF-A1918E384D63}" presName="hierChild5" presStyleCnt="0"/>
      <dgm:spPr/>
    </dgm:pt>
    <dgm:pt modelId="{0B2C4C73-E867-44D9-87F7-97DE9876B7C6}" type="pres">
      <dgm:prSet presAssocID="{C17C0E17-C213-4E47-A370-7EF219D71552}" presName="Name35" presStyleLbl="parChTrans1D3" presStyleIdx="1" presStyleCnt="6"/>
      <dgm:spPr/>
    </dgm:pt>
    <dgm:pt modelId="{7D940A7B-5519-4C15-8284-0B964428AE96}" type="pres">
      <dgm:prSet presAssocID="{B1089421-90EE-4623-A617-14A03C5CAE25}" presName="hierRoot2" presStyleCnt="0">
        <dgm:presLayoutVars>
          <dgm:hierBranch val="init"/>
        </dgm:presLayoutVars>
      </dgm:prSet>
      <dgm:spPr/>
    </dgm:pt>
    <dgm:pt modelId="{EA334F6A-CCCF-4CEE-8E5D-54368468491D}" type="pres">
      <dgm:prSet presAssocID="{B1089421-90EE-4623-A617-14A03C5CAE25}" presName="rootComposite" presStyleCnt="0"/>
      <dgm:spPr/>
    </dgm:pt>
    <dgm:pt modelId="{DDB0BF91-CE79-4133-954D-62B324E2D01E}" type="pres">
      <dgm:prSet presAssocID="{B1089421-90EE-4623-A617-14A03C5CAE25}" presName="rootText" presStyleLbl="node3" presStyleIdx="1" presStyleCnt="6" custLinFactX="-14066" custLinFactNeighborX="-100000" custLinFactNeighborY="-1066">
        <dgm:presLayoutVars>
          <dgm:chPref val="3"/>
        </dgm:presLayoutVars>
      </dgm:prSet>
      <dgm:spPr/>
    </dgm:pt>
    <dgm:pt modelId="{3D67D4D6-DCA7-44F7-BDFC-330A6AAE4365}" type="pres">
      <dgm:prSet presAssocID="{B1089421-90EE-4623-A617-14A03C5CAE25}" presName="rootConnector" presStyleLbl="node3" presStyleIdx="1" presStyleCnt="6"/>
      <dgm:spPr/>
    </dgm:pt>
    <dgm:pt modelId="{FD88F041-DA4A-4FA8-995A-27C98179E786}" type="pres">
      <dgm:prSet presAssocID="{B1089421-90EE-4623-A617-14A03C5CAE25}" presName="hierChild4" presStyleCnt="0"/>
      <dgm:spPr/>
    </dgm:pt>
    <dgm:pt modelId="{E9C015D8-4FBA-4CEE-9F6E-8E1BBC6A336F}" type="pres">
      <dgm:prSet presAssocID="{B1089421-90EE-4623-A617-14A03C5CAE25}" presName="hierChild5" presStyleCnt="0"/>
      <dgm:spPr/>
    </dgm:pt>
    <dgm:pt modelId="{6D5B5F51-23C4-4CA3-9614-A5A94ECDBF31}" type="pres">
      <dgm:prSet presAssocID="{89E3D6D7-A2C9-4D17-B82D-4AC73F80A489}" presName="Name35" presStyleLbl="parChTrans1D3" presStyleIdx="2" presStyleCnt="6"/>
      <dgm:spPr/>
    </dgm:pt>
    <dgm:pt modelId="{34E96ABC-19D2-481F-9EA9-BBBD82E15588}" type="pres">
      <dgm:prSet presAssocID="{05333EAF-74DD-4E64-846B-712D344B6CB0}" presName="hierRoot2" presStyleCnt="0">
        <dgm:presLayoutVars>
          <dgm:hierBranch/>
        </dgm:presLayoutVars>
      </dgm:prSet>
      <dgm:spPr/>
    </dgm:pt>
    <dgm:pt modelId="{66AE5FAF-2339-42C2-B715-3B3AB00D1FA1}" type="pres">
      <dgm:prSet presAssocID="{05333EAF-74DD-4E64-846B-712D344B6CB0}" presName="rootComposite" presStyleCnt="0"/>
      <dgm:spPr/>
    </dgm:pt>
    <dgm:pt modelId="{44362A30-1618-45E4-A59F-89ADD9B490DC}" type="pres">
      <dgm:prSet presAssocID="{05333EAF-74DD-4E64-846B-712D344B6CB0}" presName="rootText" presStyleLbl="node3" presStyleIdx="2" presStyleCnt="6">
        <dgm:presLayoutVars>
          <dgm:chPref val="3"/>
        </dgm:presLayoutVars>
      </dgm:prSet>
      <dgm:spPr/>
    </dgm:pt>
    <dgm:pt modelId="{67FD2EEA-62F1-4509-A8A9-796F43CD591D}" type="pres">
      <dgm:prSet presAssocID="{05333EAF-74DD-4E64-846B-712D344B6CB0}" presName="rootConnector" presStyleLbl="node3" presStyleIdx="2" presStyleCnt="6"/>
      <dgm:spPr/>
    </dgm:pt>
    <dgm:pt modelId="{D30F7F09-EB84-48FA-8B3F-35ABD67E5E75}" type="pres">
      <dgm:prSet presAssocID="{05333EAF-74DD-4E64-846B-712D344B6CB0}" presName="hierChild4" presStyleCnt="0"/>
      <dgm:spPr/>
    </dgm:pt>
    <dgm:pt modelId="{DE2DADE9-0A0E-4595-8DA3-D1F6AD424FBE}" type="pres">
      <dgm:prSet presAssocID="{05333EAF-74DD-4E64-846B-712D344B6CB0}" presName="hierChild5" presStyleCnt="0"/>
      <dgm:spPr/>
    </dgm:pt>
    <dgm:pt modelId="{F6D15C7F-FF67-4F7A-B835-93242720BE20}" type="pres">
      <dgm:prSet presAssocID="{ADB392CE-6F82-439D-97B5-A41DC384A62D}" presName="Name35" presStyleLbl="parChTrans1D3" presStyleIdx="3" presStyleCnt="6"/>
      <dgm:spPr/>
    </dgm:pt>
    <dgm:pt modelId="{F7D64892-FC27-43E4-8F5A-9626CE3A481F}" type="pres">
      <dgm:prSet presAssocID="{D419208A-45C4-46E3-8524-9EAC546FB80E}" presName="hierRoot2" presStyleCnt="0">
        <dgm:presLayoutVars>
          <dgm:hierBranch/>
        </dgm:presLayoutVars>
      </dgm:prSet>
      <dgm:spPr/>
    </dgm:pt>
    <dgm:pt modelId="{199AE4E8-6EA5-4D0E-921E-8BA1D1DB44D9}" type="pres">
      <dgm:prSet presAssocID="{D419208A-45C4-46E3-8524-9EAC546FB80E}" presName="rootComposite" presStyleCnt="0"/>
      <dgm:spPr/>
    </dgm:pt>
    <dgm:pt modelId="{44A62A84-794A-40B6-BA42-AC82D62B6FE1}" type="pres">
      <dgm:prSet presAssocID="{D419208A-45C4-46E3-8524-9EAC546FB80E}" presName="rootText" presStyleLbl="node3" presStyleIdx="3" presStyleCnt="6" custLinFactNeighborX="-1386">
        <dgm:presLayoutVars>
          <dgm:chPref val="3"/>
        </dgm:presLayoutVars>
      </dgm:prSet>
      <dgm:spPr/>
    </dgm:pt>
    <dgm:pt modelId="{E0272696-28B1-49FD-A889-9E898AAA16AA}" type="pres">
      <dgm:prSet presAssocID="{D419208A-45C4-46E3-8524-9EAC546FB80E}" presName="rootConnector" presStyleLbl="node3" presStyleIdx="3" presStyleCnt="6"/>
      <dgm:spPr/>
    </dgm:pt>
    <dgm:pt modelId="{9B7A9041-03D3-4FD1-8F7D-658E5A62BEE7}" type="pres">
      <dgm:prSet presAssocID="{D419208A-45C4-46E3-8524-9EAC546FB80E}" presName="hierChild4" presStyleCnt="0"/>
      <dgm:spPr/>
    </dgm:pt>
    <dgm:pt modelId="{8F7EED4C-7670-44ED-BE1F-751CBFD7874D}" type="pres">
      <dgm:prSet presAssocID="{D419208A-45C4-46E3-8524-9EAC546FB80E}" presName="hierChild5" presStyleCnt="0"/>
      <dgm:spPr/>
    </dgm:pt>
    <dgm:pt modelId="{E4FFCDE9-2CB4-4312-8A5F-D2B85FBAE4E9}" type="pres">
      <dgm:prSet presAssocID="{5C5FB50C-C9FB-43E2-ACD6-4C6510CC804C}" presName="hierChild5" presStyleCnt="0"/>
      <dgm:spPr/>
    </dgm:pt>
    <dgm:pt modelId="{19961CE9-EA30-490F-AF53-9B28964F57AE}" type="pres">
      <dgm:prSet presAssocID="{3AFCB5F5-2A50-4E52-9673-069EF3A01279}" presName="Name37" presStyleLbl="parChTrans1D2" presStyleIdx="1" presStyleCnt="2"/>
      <dgm:spPr/>
    </dgm:pt>
    <dgm:pt modelId="{A5909A46-C7A2-44D2-ADAF-2A9D37E642F7}" type="pres">
      <dgm:prSet presAssocID="{DF477B9F-3ECD-4E57-9429-0F4E07CE6A65}" presName="hierRoot2" presStyleCnt="0">
        <dgm:presLayoutVars>
          <dgm:hierBranch/>
        </dgm:presLayoutVars>
      </dgm:prSet>
      <dgm:spPr/>
    </dgm:pt>
    <dgm:pt modelId="{2079E38B-A104-4807-9A04-D6347748205F}" type="pres">
      <dgm:prSet presAssocID="{DF477B9F-3ECD-4E57-9429-0F4E07CE6A65}" presName="rootComposite" presStyleCnt="0"/>
      <dgm:spPr/>
    </dgm:pt>
    <dgm:pt modelId="{7415EE42-CEFC-4379-BF9A-EBECAE750E0F}" type="pres">
      <dgm:prSet presAssocID="{DF477B9F-3ECD-4E57-9429-0F4E07CE6A65}" presName="rootText" presStyleLbl="node2" presStyleIdx="1" presStyleCnt="2">
        <dgm:presLayoutVars>
          <dgm:chPref val="3"/>
        </dgm:presLayoutVars>
      </dgm:prSet>
      <dgm:spPr/>
    </dgm:pt>
    <dgm:pt modelId="{00E5C822-AA12-4766-892B-E255ADDE2AEF}" type="pres">
      <dgm:prSet presAssocID="{DF477B9F-3ECD-4E57-9429-0F4E07CE6A65}" presName="rootConnector" presStyleLbl="node2" presStyleIdx="1" presStyleCnt="2"/>
      <dgm:spPr/>
    </dgm:pt>
    <dgm:pt modelId="{4E3E3541-3024-4D53-833D-110934B9C34D}" type="pres">
      <dgm:prSet presAssocID="{DF477B9F-3ECD-4E57-9429-0F4E07CE6A65}" presName="hierChild4" presStyleCnt="0"/>
      <dgm:spPr/>
    </dgm:pt>
    <dgm:pt modelId="{08632A33-6403-41F2-9198-3F7674EEEA8B}" type="pres">
      <dgm:prSet presAssocID="{9C120D5E-A8E6-421D-9F46-FDEC4EB17CDF}" presName="Name35" presStyleLbl="parChTrans1D3" presStyleIdx="4" presStyleCnt="6"/>
      <dgm:spPr/>
    </dgm:pt>
    <dgm:pt modelId="{3A411765-74D2-45C7-A948-BA9983AE1555}" type="pres">
      <dgm:prSet presAssocID="{8688089B-122B-4ADE-9C29-E8F354B86D5E}" presName="hierRoot2" presStyleCnt="0">
        <dgm:presLayoutVars>
          <dgm:hierBranch/>
        </dgm:presLayoutVars>
      </dgm:prSet>
      <dgm:spPr/>
    </dgm:pt>
    <dgm:pt modelId="{E4BE37F3-2E2E-49C7-B7BD-F3B682E3B839}" type="pres">
      <dgm:prSet presAssocID="{8688089B-122B-4ADE-9C29-E8F354B86D5E}" presName="rootComposite" presStyleCnt="0"/>
      <dgm:spPr/>
    </dgm:pt>
    <dgm:pt modelId="{65F3FFDB-0931-4FDE-B003-0C212DBD74F8}" type="pres">
      <dgm:prSet presAssocID="{8688089B-122B-4ADE-9C29-E8F354B86D5E}" presName="rootText" presStyleLbl="node3" presStyleIdx="4" presStyleCnt="6">
        <dgm:presLayoutVars>
          <dgm:chPref val="3"/>
        </dgm:presLayoutVars>
      </dgm:prSet>
      <dgm:spPr/>
    </dgm:pt>
    <dgm:pt modelId="{399773C3-7999-4E70-A4ED-6F6ADD746319}" type="pres">
      <dgm:prSet presAssocID="{8688089B-122B-4ADE-9C29-E8F354B86D5E}" presName="rootConnector" presStyleLbl="node3" presStyleIdx="4" presStyleCnt="6"/>
      <dgm:spPr/>
    </dgm:pt>
    <dgm:pt modelId="{5388A7DD-E21C-4728-BC36-B53D26ED053B}" type="pres">
      <dgm:prSet presAssocID="{8688089B-122B-4ADE-9C29-E8F354B86D5E}" presName="hierChild4" presStyleCnt="0"/>
      <dgm:spPr/>
    </dgm:pt>
    <dgm:pt modelId="{6240AADD-3D99-4251-904D-A25836683E00}" type="pres">
      <dgm:prSet presAssocID="{3F8E15F5-F1C6-4819-9CC5-64879FE4BE25}" presName="Name35" presStyleLbl="parChTrans1D4" presStyleIdx="0" presStyleCnt="4"/>
      <dgm:spPr/>
    </dgm:pt>
    <dgm:pt modelId="{1289EDE4-C48A-4DCA-B43F-8A55BD4270F0}" type="pres">
      <dgm:prSet presAssocID="{3FC0CCE7-F9B9-4AC2-BFDE-0CC260CF47E5}" presName="hierRoot2" presStyleCnt="0">
        <dgm:presLayoutVars>
          <dgm:hierBranch/>
        </dgm:presLayoutVars>
      </dgm:prSet>
      <dgm:spPr/>
    </dgm:pt>
    <dgm:pt modelId="{ACF88020-0101-4820-B6AE-065753594885}" type="pres">
      <dgm:prSet presAssocID="{3FC0CCE7-F9B9-4AC2-BFDE-0CC260CF47E5}" presName="rootComposite" presStyleCnt="0"/>
      <dgm:spPr/>
    </dgm:pt>
    <dgm:pt modelId="{23D3DAD1-852F-4EC6-92E6-10ACBAF06AEF}" type="pres">
      <dgm:prSet presAssocID="{3FC0CCE7-F9B9-4AC2-BFDE-0CC260CF47E5}" presName="rootText" presStyleLbl="node4" presStyleIdx="0" presStyleCnt="4">
        <dgm:presLayoutVars>
          <dgm:chPref val="3"/>
        </dgm:presLayoutVars>
      </dgm:prSet>
      <dgm:spPr/>
    </dgm:pt>
    <dgm:pt modelId="{ACD6F8FA-DDB5-492F-8947-76E5305D12B4}" type="pres">
      <dgm:prSet presAssocID="{3FC0CCE7-F9B9-4AC2-BFDE-0CC260CF47E5}" presName="rootConnector" presStyleLbl="node4" presStyleIdx="0" presStyleCnt="4"/>
      <dgm:spPr/>
    </dgm:pt>
    <dgm:pt modelId="{C2964E5A-712A-4C18-8633-2BF8DC35C757}" type="pres">
      <dgm:prSet presAssocID="{3FC0CCE7-F9B9-4AC2-BFDE-0CC260CF47E5}" presName="hierChild4" presStyleCnt="0"/>
      <dgm:spPr/>
    </dgm:pt>
    <dgm:pt modelId="{99CD3C1D-6677-4732-830B-902A38E7CDDF}" type="pres">
      <dgm:prSet presAssocID="{3FC0CCE7-F9B9-4AC2-BFDE-0CC260CF47E5}" presName="hierChild5" presStyleCnt="0"/>
      <dgm:spPr/>
    </dgm:pt>
    <dgm:pt modelId="{A7543155-AA56-4483-979B-2B569B529765}" type="pres">
      <dgm:prSet presAssocID="{83287116-A583-4239-B67F-0D7737D00E74}" presName="Name35" presStyleLbl="parChTrans1D4" presStyleIdx="1" presStyleCnt="4"/>
      <dgm:spPr/>
    </dgm:pt>
    <dgm:pt modelId="{4472B163-BB7F-47D3-8DD5-30A1736C3900}" type="pres">
      <dgm:prSet presAssocID="{D8980663-3496-43A8-8E19-0F2921C91C54}" presName="hierRoot2" presStyleCnt="0">
        <dgm:presLayoutVars>
          <dgm:hierBranch val="init"/>
        </dgm:presLayoutVars>
      </dgm:prSet>
      <dgm:spPr/>
    </dgm:pt>
    <dgm:pt modelId="{6D94566D-62A8-4FB7-A1F8-1613570AD2E3}" type="pres">
      <dgm:prSet presAssocID="{D8980663-3496-43A8-8E19-0F2921C91C54}" presName="rootComposite" presStyleCnt="0"/>
      <dgm:spPr/>
    </dgm:pt>
    <dgm:pt modelId="{1C5007CC-3ACC-4429-B5D5-E06B62C66E38}" type="pres">
      <dgm:prSet presAssocID="{D8980663-3496-43A8-8E19-0F2921C91C54}" presName="rootText" presStyleLbl="node4" presStyleIdx="1" presStyleCnt="4">
        <dgm:presLayoutVars>
          <dgm:chPref val="3"/>
        </dgm:presLayoutVars>
      </dgm:prSet>
      <dgm:spPr/>
    </dgm:pt>
    <dgm:pt modelId="{774822EF-1AA3-4FFF-8AAF-476A7CD1FE11}" type="pres">
      <dgm:prSet presAssocID="{D8980663-3496-43A8-8E19-0F2921C91C54}" presName="rootConnector" presStyleLbl="node4" presStyleIdx="1" presStyleCnt="4"/>
      <dgm:spPr/>
    </dgm:pt>
    <dgm:pt modelId="{7F2A4966-AFE3-49E9-BFD0-D0368F29DEAA}" type="pres">
      <dgm:prSet presAssocID="{D8980663-3496-43A8-8E19-0F2921C91C54}" presName="hierChild4" presStyleCnt="0"/>
      <dgm:spPr/>
    </dgm:pt>
    <dgm:pt modelId="{E3526DEC-5310-490C-A282-D31E84F4FBCC}" type="pres">
      <dgm:prSet presAssocID="{D8980663-3496-43A8-8E19-0F2921C91C54}" presName="hierChild5" presStyleCnt="0"/>
      <dgm:spPr/>
    </dgm:pt>
    <dgm:pt modelId="{55D86DE8-FADB-48EB-9FAD-3A14CE70BE02}" type="pres">
      <dgm:prSet presAssocID="{8688089B-122B-4ADE-9C29-E8F354B86D5E}" presName="hierChild5" presStyleCnt="0"/>
      <dgm:spPr/>
    </dgm:pt>
    <dgm:pt modelId="{E4057627-EB8F-412B-AC46-2AABA64779FD}" type="pres">
      <dgm:prSet presAssocID="{9752DA4D-FAF4-4BFE-BA11-4FDE74F20639}" presName="Name35" presStyleLbl="parChTrans1D3" presStyleIdx="5" presStyleCnt="6"/>
      <dgm:spPr/>
    </dgm:pt>
    <dgm:pt modelId="{7ABCB03A-9967-4C2E-8575-821CECF92755}" type="pres">
      <dgm:prSet presAssocID="{9FB32A46-2F6C-49B1-B100-63B2D0CD701B}" presName="hierRoot2" presStyleCnt="0">
        <dgm:presLayoutVars>
          <dgm:hierBranch/>
        </dgm:presLayoutVars>
      </dgm:prSet>
      <dgm:spPr/>
    </dgm:pt>
    <dgm:pt modelId="{CF5D0D7A-ED3E-4DB9-85FD-D27554B865CE}" type="pres">
      <dgm:prSet presAssocID="{9FB32A46-2F6C-49B1-B100-63B2D0CD701B}" presName="rootComposite" presStyleCnt="0"/>
      <dgm:spPr/>
    </dgm:pt>
    <dgm:pt modelId="{A5E31885-682B-4258-A990-9CEC04D33D56}" type="pres">
      <dgm:prSet presAssocID="{9FB32A46-2F6C-49B1-B100-63B2D0CD701B}" presName="rootText" presStyleLbl="node3" presStyleIdx="5" presStyleCnt="6">
        <dgm:presLayoutVars>
          <dgm:chPref val="3"/>
        </dgm:presLayoutVars>
      </dgm:prSet>
      <dgm:spPr/>
    </dgm:pt>
    <dgm:pt modelId="{E502A444-699F-4AF6-B3C0-744807FEB5DB}" type="pres">
      <dgm:prSet presAssocID="{9FB32A46-2F6C-49B1-B100-63B2D0CD701B}" presName="rootConnector" presStyleLbl="node3" presStyleIdx="5" presStyleCnt="6"/>
      <dgm:spPr/>
    </dgm:pt>
    <dgm:pt modelId="{9E26D183-9152-4A1F-A84B-FE9AEFDD36F3}" type="pres">
      <dgm:prSet presAssocID="{9FB32A46-2F6C-49B1-B100-63B2D0CD701B}" presName="hierChild4" presStyleCnt="0"/>
      <dgm:spPr/>
    </dgm:pt>
    <dgm:pt modelId="{28031B84-0C7A-4543-91FC-4AA3C8B48AC1}" type="pres">
      <dgm:prSet presAssocID="{130ED3C3-42E3-425A-98DF-45719AB2A13A}" presName="Name35" presStyleLbl="parChTrans1D4" presStyleIdx="2" presStyleCnt="4"/>
      <dgm:spPr/>
    </dgm:pt>
    <dgm:pt modelId="{1DEDDB3E-559B-4047-B2D0-38DB45DD016E}" type="pres">
      <dgm:prSet presAssocID="{B225549B-8DD0-49FD-B1CF-F67F1790E9FE}" presName="hierRoot2" presStyleCnt="0">
        <dgm:presLayoutVars>
          <dgm:hierBranch/>
        </dgm:presLayoutVars>
      </dgm:prSet>
      <dgm:spPr/>
    </dgm:pt>
    <dgm:pt modelId="{E58AEE51-32F9-42DF-8925-53B7945311FE}" type="pres">
      <dgm:prSet presAssocID="{B225549B-8DD0-49FD-B1CF-F67F1790E9FE}" presName="rootComposite" presStyleCnt="0"/>
      <dgm:spPr/>
    </dgm:pt>
    <dgm:pt modelId="{2989D759-3241-4839-A935-4FFE28637581}" type="pres">
      <dgm:prSet presAssocID="{B225549B-8DD0-49FD-B1CF-F67F1790E9FE}" presName="rootText" presStyleLbl="node4" presStyleIdx="2" presStyleCnt="4">
        <dgm:presLayoutVars>
          <dgm:chPref val="3"/>
        </dgm:presLayoutVars>
      </dgm:prSet>
      <dgm:spPr/>
    </dgm:pt>
    <dgm:pt modelId="{F35F1E97-681E-4081-B44A-5D011E54D8E5}" type="pres">
      <dgm:prSet presAssocID="{B225549B-8DD0-49FD-B1CF-F67F1790E9FE}" presName="rootConnector" presStyleLbl="node4" presStyleIdx="2" presStyleCnt="4"/>
      <dgm:spPr/>
    </dgm:pt>
    <dgm:pt modelId="{9EFE2026-9A7E-411E-8254-108441DA0CD5}" type="pres">
      <dgm:prSet presAssocID="{B225549B-8DD0-49FD-B1CF-F67F1790E9FE}" presName="hierChild4" presStyleCnt="0"/>
      <dgm:spPr/>
    </dgm:pt>
    <dgm:pt modelId="{8BE8A04D-A7D7-4115-8416-9F3DBC99EFEF}" type="pres">
      <dgm:prSet presAssocID="{B225549B-8DD0-49FD-B1CF-F67F1790E9FE}" presName="hierChild5" presStyleCnt="0"/>
      <dgm:spPr/>
    </dgm:pt>
    <dgm:pt modelId="{6729AACD-658E-4635-A11B-F38CC73A17F0}" type="pres">
      <dgm:prSet presAssocID="{03E93D64-63B1-421B-85E6-D8261789B7AE}" presName="Name35" presStyleLbl="parChTrans1D4" presStyleIdx="3" presStyleCnt="4"/>
      <dgm:spPr/>
    </dgm:pt>
    <dgm:pt modelId="{8D99F206-217A-4C32-B049-7BE81866ABED}" type="pres">
      <dgm:prSet presAssocID="{9F70BD91-462F-45FD-91AC-A4F21FA9D0A8}" presName="hierRoot2" presStyleCnt="0">
        <dgm:presLayoutVars>
          <dgm:hierBranch/>
        </dgm:presLayoutVars>
      </dgm:prSet>
      <dgm:spPr/>
    </dgm:pt>
    <dgm:pt modelId="{6EDA854B-23F9-4301-BE39-E8E17D6909D5}" type="pres">
      <dgm:prSet presAssocID="{9F70BD91-462F-45FD-91AC-A4F21FA9D0A8}" presName="rootComposite" presStyleCnt="0"/>
      <dgm:spPr/>
    </dgm:pt>
    <dgm:pt modelId="{20DCC7E8-2A7D-4F1A-B1E5-E74F3282875E}" type="pres">
      <dgm:prSet presAssocID="{9F70BD91-462F-45FD-91AC-A4F21FA9D0A8}" presName="rootText" presStyleLbl="node4" presStyleIdx="3" presStyleCnt="4">
        <dgm:presLayoutVars>
          <dgm:chPref val="3"/>
        </dgm:presLayoutVars>
      </dgm:prSet>
      <dgm:spPr/>
    </dgm:pt>
    <dgm:pt modelId="{4EF5C056-17E1-47CC-9B88-ACBFD2FE858A}" type="pres">
      <dgm:prSet presAssocID="{9F70BD91-462F-45FD-91AC-A4F21FA9D0A8}" presName="rootConnector" presStyleLbl="node4" presStyleIdx="3" presStyleCnt="4"/>
      <dgm:spPr/>
    </dgm:pt>
    <dgm:pt modelId="{6BAC39E6-BAD3-4738-871E-B8230D1C2A88}" type="pres">
      <dgm:prSet presAssocID="{9F70BD91-462F-45FD-91AC-A4F21FA9D0A8}" presName="hierChild4" presStyleCnt="0"/>
      <dgm:spPr/>
    </dgm:pt>
    <dgm:pt modelId="{BE34516B-4C81-430A-9C3F-02E51AB83C5F}" type="pres">
      <dgm:prSet presAssocID="{9F70BD91-462F-45FD-91AC-A4F21FA9D0A8}" presName="hierChild5" presStyleCnt="0"/>
      <dgm:spPr/>
    </dgm:pt>
    <dgm:pt modelId="{ABFFBE69-3AFC-42A8-B0F4-BB4BF504C366}" type="pres">
      <dgm:prSet presAssocID="{9FB32A46-2F6C-49B1-B100-63B2D0CD701B}" presName="hierChild5" presStyleCnt="0"/>
      <dgm:spPr/>
    </dgm:pt>
    <dgm:pt modelId="{7FFCB058-D3A5-42D3-B48E-BC3B32E850F0}" type="pres">
      <dgm:prSet presAssocID="{DF477B9F-3ECD-4E57-9429-0F4E07CE6A65}" presName="hierChild5" presStyleCnt="0"/>
      <dgm:spPr/>
    </dgm:pt>
    <dgm:pt modelId="{42434036-7F30-4CC4-AE08-BDD48F05F821}" type="pres">
      <dgm:prSet presAssocID="{13A5D832-8FF8-4A64-AB95-FB87AFDF3D6D}" presName="hierChild3" presStyleCnt="0"/>
      <dgm:spPr/>
    </dgm:pt>
  </dgm:ptLst>
  <dgm:cxnLst>
    <dgm:cxn modelId="{F610FB05-A5A9-464D-A7D7-8FECDBBE9436}" type="presOf" srcId="{13A5D832-8FF8-4A64-AB95-FB87AFDF3D6D}" destId="{7EC92746-BFF8-4D79-A84D-E57A8087EDF7}" srcOrd="1" destOrd="0" presId="urn:microsoft.com/office/officeart/2005/8/layout/orgChart1"/>
    <dgm:cxn modelId="{663D4209-197B-4834-9168-38568302E9DE}" type="presOf" srcId="{9752DA4D-FAF4-4BFE-BA11-4FDE74F20639}" destId="{E4057627-EB8F-412B-AC46-2AABA64779FD}" srcOrd="0" destOrd="0" presId="urn:microsoft.com/office/officeart/2005/8/layout/orgChart1"/>
    <dgm:cxn modelId="{C27F090D-5B16-4BAD-925A-408DC8AFF837}" type="presOf" srcId="{9FB32A46-2F6C-49B1-B100-63B2D0CD701B}" destId="{A5E31885-682B-4258-A990-9CEC04D33D56}" srcOrd="0" destOrd="0" presId="urn:microsoft.com/office/officeart/2005/8/layout/orgChart1"/>
    <dgm:cxn modelId="{7A387E0D-CB68-4B90-8FC5-B5E260B61A32}" type="presOf" srcId="{5C5FB50C-C9FB-43E2-ACD6-4C6510CC804C}" destId="{00415CD8-EE00-4022-906D-B73EE2E419F4}" srcOrd="1" destOrd="0" presId="urn:microsoft.com/office/officeart/2005/8/layout/orgChart1"/>
    <dgm:cxn modelId="{F65AFF12-17B9-4C99-AE8D-C3B884D824BD}" type="presOf" srcId="{46B67380-F020-4C0E-9BCF-A1918E384D63}" destId="{EF42CD40-87E3-461E-93BA-B6FC606320D7}" srcOrd="0" destOrd="0" presId="urn:microsoft.com/office/officeart/2005/8/layout/orgChart1"/>
    <dgm:cxn modelId="{ABDD3A13-5F59-4319-9D18-51CC63FD9C0E}" srcId="{5C5FB50C-C9FB-43E2-ACD6-4C6510CC804C}" destId="{46B67380-F020-4C0E-9BCF-A1918E384D63}" srcOrd="0" destOrd="0" parTransId="{995C0002-5CCC-4870-A242-6C430E280A8B}" sibTransId="{4B29C887-4872-41A2-AF3A-FA3A6CD3ADFC}"/>
    <dgm:cxn modelId="{D28A2717-825A-4E1C-929B-AD9AB8A9AE3A}" srcId="{8688089B-122B-4ADE-9C29-E8F354B86D5E}" destId="{3FC0CCE7-F9B9-4AC2-BFDE-0CC260CF47E5}" srcOrd="0" destOrd="0" parTransId="{3F8E15F5-F1C6-4819-9CC5-64879FE4BE25}" sibTransId="{02F25DCE-7E61-43F0-939D-3E1E06DA4EFC}"/>
    <dgm:cxn modelId="{A4AC491A-9846-45A4-BF26-1DD102C1A38C}" type="presOf" srcId="{995C0002-5CCC-4870-A242-6C430E280A8B}" destId="{2E944DA4-6288-477B-9395-D5F6D2283664}" srcOrd="0" destOrd="0" presId="urn:microsoft.com/office/officeart/2005/8/layout/orgChart1"/>
    <dgm:cxn modelId="{AF93C51E-7B4A-4386-AE75-F24D81CF70A1}" type="presOf" srcId="{D8980663-3496-43A8-8E19-0F2921C91C54}" destId="{1C5007CC-3ACC-4429-B5D5-E06B62C66E38}" srcOrd="0" destOrd="0" presId="urn:microsoft.com/office/officeart/2005/8/layout/orgChart1"/>
    <dgm:cxn modelId="{EEFD0020-DDA0-4A19-8C42-97BBE06FD1A2}" srcId="{9FB32A46-2F6C-49B1-B100-63B2D0CD701B}" destId="{9F70BD91-462F-45FD-91AC-A4F21FA9D0A8}" srcOrd="1" destOrd="0" parTransId="{03E93D64-63B1-421B-85E6-D8261789B7AE}" sibTransId="{EB8B4526-DD35-42C6-A642-5881091EAF53}"/>
    <dgm:cxn modelId="{E68CF520-C18D-4511-9251-E04F062BAED4}" type="presOf" srcId="{3FC0CCE7-F9B9-4AC2-BFDE-0CC260CF47E5}" destId="{23D3DAD1-852F-4EC6-92E6-10ACBAF06AEF}" srcOrd="0" destOrd="0" presId="urn:microsoft.com/office/officeart/2005/8/layout/orgChart1"/>
    <dgm:cxn modelId="{D272A921-F2EE-4E79-AA23-C6F906417177}" srcId="{D65FD898-CF5B-40F9-984D-293311E4DB0A}" destId="{13A5D832-8FF8-4A64-AB95-FB87AFDF3D6D}" srcOrd="0" destOrd="0" parTransId="{136179C5-4518-47B1-892A-873DA3C6A1AC}" sibTransId="{7B9447FD-311C-492B-AB65-79B994516BA4}"/>
    <dgm:cxn modelId="{4CB44B22-4EA8-4540-8A23-A34335354C74}" type="presOf" srcId="{DF477B9F-3ECD-4E57-9429-0F4E07CE6A65}" destId="{7415EE42-CEFC-4379-BF9A-EBECAE750E0F}" srcOrd="0" destOrd="0" presId="urn:microsoft.com/office/officeart/2005/8/layout/orgChart1"/>
    <dgm:cxn modelId="{FE362425-F3AB-4927-A280-FE64D4AB7242}" type="presOf" srcId="{C17C0E17-C213-4E47-A370-7EF219D71552}" destId="{0B2C4C73-E867-44D9-87F7-97DE9876B7C6}" srcOrd="0" destOrd="0" presId="urn:microsoft.com/office/officeart/2005/8/layout/orgChart1"/>
    <dgm:cxn modelId="{5E70502A-0A46-48D7-B68E-BFB641F5682B}" srcId="{5C5FB50C-C9FB-43E2-ACD6-4C6510CC804C}" destId="{B1089421-90EE-4623-A617-14A03C5CAE25}" srcOrd="1" destOrd="0" parTransId="{C17C0E17-C213-4E47-A370-7EF219D71552}" sibTransId="{EF15FB19-E023-4877-90FD-24E615785C6E}"/>
    <dgm:cxn modelId="{794F682F-2765-467D-94F6-E5B6FCB6223B}" type="presOf" srcId="{05333EAF-74DD-4E64-846B-712D344B6CB0}" destId="{67FD2EEA-62F1-4509-A8A9-796F43CD591D}" srcOrd="1" destOrd="0" presId="urn:microsoft.com/office/officeart/2005/8/layout/orgChart1"/>
    <dgm:cxn modelId="{3427673B-ED8D-4610-AA32-665578784DFB}" type="presOf" srcId="{D419208A-45C4-46E3-8524-9EAC546FB80E}" destId="{44A62A84-794A-40B6-BA42-AC82D62B6FE1}" srcOrd="0" destOrd="0" presId="urn:microsoft.com/office/officeart/2005/8/layout/orgChart1"/>
    <dgm:cxn modelId="{8C8FAD41-C3BD-4362-B0E0-3DD9FFAAD489}" type="presOf" srcId="{9FB32A46-2F6C-49B1-B100-63B2D0CD701B}" destId="{E502A444-699F-4AF6-B3C0-744807FEB5DB}" srcOrd="1" destOrd="0" presId="urn:microsoft.com/office/officeart/2005/8/layout/orgChart1"/>
    <dgm:cxn modelId="{BDECE061-D49F-45FC-82E7-4F813835C0EB}" type="presOf" srcId="{130ED3C3-42E3-425A-98DF-45719AB2A13A}" destId="{28031B84-0C7A-4543-91FC-4AA3C8B48AC1}" srcOrd="0" destOrd="0" presId="urn:microsoft.com/office/officeart/2005/8/layout/orgChart1"/>
    <dgm:cxn modelId="{23B49663-9AD4-4684-B5CF-8B8AA362BEA2}" type="presOf" srcId="{B1089421-90EE-4623-A617-14A03C5CAE25}" destId="{3D67D4D6-DCA7-44F7-BDFC-330A6AAE4365}" srcOrd="1" destOrd="0" presId="urn:microsoft.com/office/officeart/2005/8/layout/orgChart1"/>
    <dgm:cxn modelId="{52628865-9953-4403-B06D-5B4D11A7180C}" srcId="{9FB32A46-2F6C-49B1-B100-63B2D0CD701B}" destId="{B225549B-8DD0-49FD-B1CF-F67F1790E9FE}" srcOrd="0" destOrd="0" parTransId="{130ED3C3-42E3-425A-98DF-45719AB2A13A}" sibTransId="{9E059319-7C19-449E-8ECB-723E0826B2A2}"/>
    <dgm:cxn modelId="{41CB4B6A-7D75-473C-9C35-6D412CD35922}" srcId="{8688089B-122B-4ADE-9C29-E8F354B86D5E}" destId="{D8980663-3496-43A8-8E19-0F2921C91C54}" srcOrd="1" destOrd="0" parTransId="{83287116-A583-4239-B67F-0D7737D00E74}" sibTransId="{3DA14E85-D578-41CE-988C-20B77B033239}"/>
    <dgm:cxn modelId="{13CEA06A-AE7D-45EB-A72E-A68571CE734E}" type="presOf" srcId="{13A5D832-8FF8-4A64-AB95-FB87AFDF3D6D}" destId="{9F941B0B-6D3F-4F00-B195-34B1A33A9DCC}" srcOrd="0" destOrd="0" presId="urn:microsoft.com/office/officeart/2005/8/layout/orgChart1"/>
    <dgm:cxn modelId="{01C5DD4D-6846-4783-B036-E306902D30E2}" srcId="{5C5FB50C-C9FB-43E2-ACD6-4C6510CC804C}" destId="{05333EAF-74DD-4E64-846B-712D344B6CB0}" srcOrd="2" destOrd="0" parTransId="{89E3D6D7-A2C9-4D17-B82D-4AC73F80A489}" sibTransId="{A53C4C16-C295-43AC-A61D-BBD82AFBCFF0}"/>
    <dgm:cxn modelId="{C2A28D6F-D13C-495E-A123-BB3A50E93AB2}" type="presOf" srcId="{03E93D64-63B1-421B-85E6-D8261789B7AE}" destId="{6729AACD-658E-4635-A11B-F38CC73A17F0}" srcOrd="0" destOrd="0" presId="urn:microsoft.com/office/officeart/2005/8/layout/orgChart1"/>
    <dgm:cxn modelId="{000C4A50-B212-4086-8E47-00163BB4FCBA}" type="presOf" srcId="{3AFCB5F5-2A50-4E52-9673-069EF3A01279}" destId="{19961CE9-EA30-490F-AF53-9B28964F57AE}" srcOrd="0" destOrd="0" presId="urn:microsoft.com/office/officeart/2005/8/layout/orgChart1"/>
    <dgm:cxn modelId="{7BCDC572-DC61-430F-98B6-FBF3D1159F2D}" srcId="{5C5FB50C-C9FB-43E2-ACD6-4C6510CC804C}" destId="{D419208A-45C4-46E3-8524-9EAC546FB80E}" srcOrd="3" destOrd="0" parTransId="{ADB392CE-6F82-439D-97B5-A41DC384A62D}" sibTransId="{1C1FF848-5A05-492D-91D4-06502A45DCE9}"/>
    <dgm:cxn modelId="{7C982F58-73F0-4773-9874-8C25BEBA453A}" type="presOf" srcId="{89E3D6D7-A2C9-4D17-B82D-4AC73F80A489}" destId="{6D5B5F51-23C4-4CA3-9614-A5A94ECDBF31}" srcOrd="0" destOrd="0" presId="urn:microsoft.com/office/officeart/2005/8/layout/orgChart1"/>
    <dgm:cxn modelId="{EFFB967E-1701-4626-A5FE-45F809FEFDD0}" type="presOf" srcId="{538DCEC4-1D02-40D4-A7DD-536FC20C2BCF}" destId="{10736A99-B79C-45C7-9B89-F15EF282AF34}" srcOrd="0" destOrd="0" presId="urn:microsoft.com/office/officeart/2005/8/layout/orgChart1"/>
    <dgm:cxn modelId="{8EA2A089-8D03-4EF1-926E-3437E2AA378A}" type="presOf" srcId="{8688089B-122B-4ADE-9C29-E8F354B86D5E}" destId="{399773C3-7999-4E70-A4ED-6F6ADD746319}" srcOrd="1" destOrd="0" presId="urn:microsoft.com/office/officeart/2005/8/layout/orgChart1"/>
    <dgm:cxn modelId="{1386CF91-7E22-4BF3-8007-31DDC6B628D7}" type="presOf" srcId="{D419208A-45C4-46E3-8524-9EAC546FB80E}" destId="{E0272696-28B1-49FD-A889-9E898AAA16AA}" srcOrd="1" destOrd="0" presId="urn:microsoft.com/office/officeart/2005/8/layout/orgChart1"/>
    <dgm:cxn modelId="{EE58CB92-3A27-4A2D-B769-075A5F83131B}" srcId="{DF477B9F-3ECD-4E57-9429-0F4E07CE6A65}" destId="{8688089B-122B-4ADE-9C29-E8F354B86D5E}" srcOrd="0" destOrd="0" parTransId="{9C120D5E-A8E6-421D-9F46-FDEC4EB17CDF}" sibTransId="{BC9F16DB-380A-479D-8C0D-5DE320555CBA}"/>
    <dgm:cxn modelId="{D264AC98-63F3-426B-845F-6F5F7BDFE26F}" type="presOf" srcId="{B1089421-90EE-4623-A617-14A03C5CAE25}" destId="{DDB0BF91-CE79-4133-954D-62B324E2D01E}" srcOrd="0" destOrd="0" presId="urn:microsoft.com/office/officeart/2005/8/layout/orgChart1"/>
    <dgm:cxn modelId="{771EA199-1B97-469C-878B-929F9C9973E2}" type="presOf" srcId="{B225549B-8DD0-49FD-B1CF-F67F1790E9FE}" destId="{2989D759-3241-4839-A935-4FFE28637581}" srcOrd="0" destOrd="0" presId="urn:microsoft.com/office/officeart/2005/8/layout/orgChart1"/>
    <dgm:cxn modelId="{E49DE9A1-E847-4C96-811E-75A2AFB5D02D}" srcId="{DF477B9F-3ECD-4E57-9429-0F4E07CE6A65}" destId="{9FB32A46-2F6C-49B1-B100-63B2D0CD701B}" srcOrd="1" destOrd="0" parTransId="{9752DA4D-FAF4-4BFE-BA11-4FDE74F20639}" sibTransId="{E13FC3E2-6E01-4580-A7AF-BE9CBB979875}"/>
    <dgm:cxn modelId="{3E5618A3-C500-4007-80A1-4959C7B45D5E}" srcId="{13A5D832-8FF8-4A64-AB95-FB87AFDF3D6D}" destId="{5C5FB50C-C9FB-43E2-ACD6-4C6510CC804C}" srcOrd="0" destOrd="0" parTransId="{538DCEC4-1D02-40D4-A7DD-536FC20C2BCF}" sibTransId="{69E8668B-E6A7-4371-B004-9A473C90B282}"/>
    <dgm:cxn modelId="{D37B5DB2-211C-4A43-943F-E026B5CD3C97}" type="presOf" srcId="{9F70BD91-462F-45FD-91AC-A4F21FA9D0A8}" destId="{20DCC7E8-2A7D-4F1A-B1E5-E74F3282875E}" srcOrd="0" destOrd="0" presId="urn:microsoft.com/office/officeart/2005/8/layout/orgChart1"/>
    <dgm:cxn modelId="{C56278B5-69A3-44B8-9C8D-78BFDAD6BC6A}" type="presOf" srcId="{46B67380-F020-4C0E-9BCF-A1918E384D63}" destId="{A8A23D81-E96E-4CD8-9220-50492C45511B}" srcOrd="1" destOrd="0" presId="urn:microsoft.com/office/officeart/2005/8/layout/orgChart1"/>
    <dgm:cxn modelId="{E664FCB5-073E-48EF-A311-3125AEA78689}" type="presOf" srcId="{ADB392CE-6F82-439D-97B5-A41DC384A62D}" destId="{F6D15C7F-FF67-4F7A-B835-93242720BE20}" srcOrd="0" destOrd="0" presId="urn:microsoft.com/office/officeart/2005/8/layout/orgChart1"/>
    <dgm:cxn modelId="{E583A9B7-F7F9-4821-A039-ED7745ABB53F}" type="presOf" srcId="{3FC0CCE7-F9B9-4AC2-BFDE-0CC260CF47E5}" destId="{ACD6F8FA-DDB5-492F-8947-76E5305D12B4}" srcOrd="1" destOrd="0" presId="urn:microsoft.com/office/officeart/2005/8/layout/orgChart1"/>
    <dgm:cxn modelId="{93CEB4BA-32F9-4538-8C02-C062440508E7}" type="presOf" srcId="{9F70BD91-462F-45FD-91AC-A4F21FA9D0A8}" destId="{4EF5C056-17E1-47CC-9B88-ACBFD2FE858A}" srcOrd="1" destOrd="0" presId="urn:microsoft.com/office/officeart/2005/8/layout/orgChart1"/>
    <dgm:cxn modelId="{3A4C01BB-15B4-41DE-914C-9F204E23D97D}" type="presOf" srcId="{D8980663-3496-43A8-8E19-0F2921C91C54}" destId="{774822EF-1AA3-4FFF-8AAF-476A7CD1FE11}" srcOrd="1" destOrd="0" presId="urn:microsoft.com/office/officeart/2005/8/layout/orgChart1"/>
    <dgm:cxn modelId="{782E24C3-4B5A-4CB3-BC49-B4B113F18C1E}" type="presOf" srcId="{D65FD898-CF5B-40F9-984D-293311E4DB0A}" destId="{589ADECD-79A9-4071-83DC-8D4CF12E8D30}" srcOrd="0" destOrd="0" presId="urn:microsoft.com/office/officeart/2005/8/layout/orgChart1"/>
    <dgm:cxn modelId="{03C5FFCB-0492-442A-8C6F-E1A345623A06}" srcId="{13A5D832-8FF8-4A64-AB95-FB87AFDF3D6D}" destId="{DF477B9F-3ECD-4E57-9429-0F4E07CE6A65}" srcOrd="1" destOrd="0" parTransId="{3AFCB5F5-2A50-4E52-9673-069EF3A01279}" sibTransId="{129E9E9D-A054-473C-B22D-BF93AF5E604B}"/>
    <dgm:cxn modelId="{D68D8FCC-3D7F-465C-9611-2D0DC42FFBE1}" type="presOf" srcId="{05333EAF-74DD-4E64-846B-712D344B6CB0}" destId="{44362A30-1618-45E4-A59F-89ADD9B490DC}" srcOrd="0" destOrd="0" presId="urn:microsoft.com/office/officeart/2005/8/layout/orgChart1"/>
    <dgm:cxn modelId="{0608EFD9-2EB5-49FA-82C7-CB289345C2E6}" type="presOf" srcId="{DF477B9F-3ECD-4E57-9429-0F4E07CE6A65}" destId="{00E5C822-AA12-4766-892B-E255ADDE2AEF}" srcOrd="1" destOrd="0" presId="urn:microsoft.com/office/officeart/2005/8/layout/orgChart1"/>
    <dgm:cxn modelId="{53F017DE-83D7-40B5-BE4F-0FB7FB021116}" type="presOf" srcId="{9C120D5E-A8E6-421D-9F46-FDEC4EB17CDF}" destId="{08632A33-6403-41F2-9198-3F7674EEEA8B}" srcOrd="0" destOrd="0" presId="urn:microsoft.com/office/officeart/2005/8/layout/orgChart1"/>
    <dgm:cxn modelId="{2C7AEAE1-294F-4AB0-879F-4FCFAD9EB77A}" type="presOf" srcId="{83287116-A583-4239-B67F-0D7737D00E74}" destId="{A7543155-AA56-4483-979B-2B569B529765}" srcOrd="0" destOrd="0" presId="urn:microsoft.com/office/officeart/2005/8/layout/orgChart1"/>
    <dgm:cxn modelId="{56C32FED-DB33-4B0B-8795-04F808F961B1}" type="presOf" srcId="{3F8E15F5-F1C6-4819-9CC5-64879FE4BE25}" destId="{6240AADD-3D99-4251-904D-A25836683E00}" srcOrd="0" destOrd="0" presId="urn:microsoft.com/office/officeart/2005/8/layout/orgChart1"/>
    <dgm:cxn modelId="{E01C24F6-AE5F-4617-B1C4-21BCB421A991}" type="presOf" srcId="{B225549B-8DD0-49FD-B1CF-F67F1790E9FE}" destId="{F35F1E97-681E-4081-B44A-5D011E54D8E5}" srcOrd="1" destOrd="0" presId="urn:microsoft.com/office/officeart/2005/8/layout/orgChart1"/>
    <dgm:cxn modelId="{58DFD9F9-7B47-41BD-BBFA-C804AC34D854}" type="presOf" srcId="{8688089B-122B-4ADE-9C29-E8F354B86D5E}" destId="{65F3FFDB-0931-4FDE-B003-0C212DBD74F8}" srcOrd="0" destOrd="0" presId="urn:microsoft.com/office/officeart/2005/8/layout/orgChart1"/>
    <dgm:cxn modelId="{C14DF4F9-8470-4299-86F4-75A1625F1129}" type="presOf" srcId="{5C5FB50C-C9FB-43E2-ACD6-4C6510CC804C}" destId="{92C24482-8608-4EE9-9845-0EAB42C3FE93}" srcOrd="0" destOrd="0" presId="urn:microsoft.com/office/officeart/2005/8/layout/orgChart1"/>
    <dgm:cxn modelId="{AEDEE1BC-C4F6-430A-A1C8-DF0DBA50EF2E}" type="presParOf" srcId="{589ADECD-79A9-4071-83DC-8D4CF12E8D30}" destId="{3524F7A2-EFA6-4E8F-A753-9B24D27959C6}" srcOrd="0" destOrd="0" presId="urn:microsoft.com/office/officeart/2005/8/layout/orgChart1"/>
    <dgm:cxn modelId="{6729930F-E525-4FF0-BDBA-B55E86D24E23}" type="presParOf" srcId="{3524F7A2-EFA6-4E8F-A753-9B24D27959C6}" destId="{F571673C-229B-48D6-BA17-60C6CE0D15DF}" srcOrd="0" destOrd="0" presId="urn:microsoft.com/office/officeart/2005/8/layout/orgChart1"/>
    <dgm:cxn modelId="{19034356-E720-4BC7-80AF-3123F6F80CE5}" type="presParOf" srcId="{F571673C-229B-48D6-BA17-60C6CE0D15DF}" destId="{9F941B0B-6D3F-4F00-B195-34B1A33A9DCC}" srcOrd="0" destOrd="0" presId="urn:microsoft.com/office/officeart/2005/8/layout/orgChart1"/>
    <dgm:cxn modelId="{9C7C5D57-AC5E-4CF4-8F4D-993A9E558065}" type="presParOf" srcId="{F571673C-229B-48D6-BA17-60C6CE0D15DF}" destId="{7EC92746-BFF8-4D79-A84D-E57A8087EDF7}" srcOrd="1" destOrd="0" presId="urn:microsoft.com/office/officeart/2005/8/layout/orgChart1"/>
    <dgm:cxn modelId="{76197CF7-63A3-485F-98E2-93D7604FA0EF}" type="presParOf" srcId="{3524F7A2-EFA6-4E8F-A753-9B24D27959C6}" destId="{C3F7D21F-9F88-4D8E-BD91-3B1C57D43FED}" srcOrd="1" destOrd="0" presId="urn:microsoft.com/office/officeart/2005/8/layout/orgChart1"/>
    <dgm:cxn modelId="{C284B144-CCBA-4D36-A945-B94228CCACEF}" type="presParOf" srcId="{C3F7D21F-9F88-4D8E-BD91-3B1C57D43FED}" destId="{10736A99-B79C-45C7-9B89-F15EF282AF34}" srcOrd="0" destOrd="0" presId="urn:microsoft.com/office/officeart/2005/8/layout/orgChart1"/>
    <dgm:cxn modelId="{10F18733-A507-4617-9554-DB6BBE6F4F7D}" type="presParOf" srcId="{C3F7D21F-9F88-4D8E-BD91-3B1C57D43FED}" destId="{C21E0419-21A2-45A9-A44A-9DF1F3F94B3E}" srcOrd="1" destOrd="0" presId="urn:microsoft.com/office/officeart/2005/8/layout/orgChart1"/>
    <dgm:cxn modelId="{693D35AA-2F9E-4765-91B6-E741965F55A4}" type="presParOf" srcId="{C21E0419-21A2-45A9-A44A-9DF1F3F94B3E}" destId="{414F9C37-5779-4317-BD06-3EEEE2EFAACD}" srcOrd="0" destOrd="0" presId="urn:microsoft.com/office/officeart/2005/8/layout/orgChart1"/>
    <dgm:cxn modelId="{0873964C-FCE6-475C-B5BE-567AF85CACA5}" type="presParOf" srcId="{414F9C37-5779-4317-BD06-3EEEE2EFAACD}" destId="{92C24482-8608-4EE9-9845-0EAB42C3FE93}" srcOrd="0" destOrd="0" presId="urn:microsoft.com/office/officeart/2005/8/layout/orgChart1"/>
    <dgm:cxn modelId="{8BA8888C-7847-4FBD-9B75-45003E9D72D7}" type="presParOf" srcId="{414F9C37-5779-4317-BD06-3EEEE2EFAACD}" destId="{00415CD8-EE00-4022-906D-B73EE2E419F4}" srcOrd="1" destOrd="0" presId="urn:microsoft.com/office/officeart/2005/8/layout/orgChart1"/>
    <dgm:cxn modelId="{A88B3F04-9727-4110-81E6-F93A1A9E2ACF}" type="presParOf" srcId="{C21E0419-21A2-45A9-A44A-9DF1F3F94B3E}" destId="{96E05917-FCD3-4294-9C1A-9780C539655A}" srcOrd="1" destOrd="0" presId="urn:microsoft.com/office/officeart/2005/8/layout/orgChart1"/>
    <dgm:cxn modelId="{73C59ED0-73C3-4749-B571-B23D5699238D}" type="presParOf" srcId="{96E05917-FCD3-4294-9C1A-9780C539655A}" destId="{2E944DA4-6288-477B-9395-D5F6D2283664}" srcOrd="0" destOrd="0" presId="urn:microsoft.com/office/officeart/2005/8/layout/orgChart1"/>
    <dgm:cxn modelId="{9590A317-579C-46D1-8169-C930291D1703}" type="presParOf" srcId="{96E05917-FCD3-4294-9C1A-9780C539655A}" destId="{17105F3B-3B40-472D-A3DC-F592D95BBB1E}" srcOrd="1" destOrd="0" presId="urn:microsoft.com/office/officeart/2005/8/layout/orgChart1"/>
    <dgm:cxn modelId="{ED65436A-AC78-4D95-B8EB-60F1F4A25B45}" type="presParOf" srcId="{17105F3B-3B40-472D-A3DC-F592D95BBB1E}" destId="{F673FE8D-45DD-44CF-9A0F-444663038B10}" srcOrd="0" destOrd="0" presId="urn:microsoft.com/office/officeart/2005/8/layout/orgChart1"/>
    <dgm:cxn modelId="{D74C1060-6F2C-4F04-A3D7-F4EF6422292F}" type="presParOf" srcId="{F673FE8D-45DD-44CF-9A0F-444663038B10}" destId="{EF42CD40-87E3-461E-93BA-B6FC606320D7}" srcOrd="0" destOrd="0" presId="urn:microsoft.com/office/officeart/2005/8/layout/orgChart1"/>
    <dgm:cxn modelId="{C813A316-0556-4582-AD35-C79F8AB97E18}" type="presParOf" srcId="{F673FE8D-45DD-44CF-9A0F-444663038B10}" destId="{A8A23D81-E96E-4CD8-9220-50492C45511B}" srcOrd="1" destOrd="0" presId="urn:microsoft.com/office/officeart/2005/8/layout/orgChart1"/>
    <dgm:cxn modelId="{A39DFDFB-1310-4B8A-97C4-67E7B6CD605B}" type="presParOf" srcId="{17105F3B-3B40-472D-A3DC-F592D95BBB1E}" destId="{DA1EA301-BAEB-439A-8742-E2EA6D53D655}" srcOrd="1" destOrd="0" presId="urn:microsoft.com/office/officeart/2005/8/layout/orgChart1"/>
    <dgm:cxn modelId="{E25C03A3-A9FC-44A4-8A4A-5294B2E0BCD5}" type="presParOf" srcId="{17105F3B-3B40-472D-A3DC-F592D95BBB1E}" destId="{25421FDC-E59C-4CC8-8B52-97FBB57101A5}" srcOrd="2" destOrd="0" presId="urn:microsoft.com/office/officeart/2005/8/layout/orgChart1"/>
    <dgm:cxn modelId="{68B8380E-CF46-47C4-A553-ACA7E0A0275D}" type="presParOf" srcId="{96E05917-FCD3-4294-9C1A-9780C539655A}" destId="{0B2C4C73-E867-44D9-87F7-97DE9876B7C6}" srcOrd="2" destOrd="0" presId="urn:microsoft.com/office/officeart/2005/8/layout/orgChart1"/>
    <dgm:cxn modelId="{60ABD5A5-E9BB-4100-80F5-F27FA31A232B}" type="presParOf" srcId="{96E05917-FCD3-4294-9C1A-9780C539655A}" destId="{7D940A7B-5519-4C15-8284-0B964428AE96}" srcOrd="3" destOrd="0" presId="urn:microsoft.com/office/officeart/2005/8/layout/orgChart1"/>
    <dgm:cxn modelId="{88B9CD64-611A-4269-B518-796F065AEDF3}" type="presParOf" srcId="{7D940A7B-5519-4C15-8284-0B964428AE96}" destId="{EA334F6A-CCCF-4CEE-8E5D-54368468491D}" srcOrd="0" destOrd="0" presId="urn:microsoft.com/office/officeart/2005/8/layout/orgChart1"/>
    <dgm:cxn modelId="{A2B44720-2E21-4ABC-8B87-7CF8F82DEE5E}" type="presParOf" srcId="{EA334F6A-CCCF-4CEE-8E5D-54368468491D}" destId="{DDB0BF91-CE79-4133-954D-62B324E2D01E}" srcOrd="0" destOrd="0" presId="urn:microsoft.com/office/officeart/2005/8/layout/orgChart1"/>
    <dgm:cxn modelId="{7747F1B7-1668-4577-8441-62B68EAA2776}" type="presParOf" srcId="{EA334F6A-CCCF-4CEE-8E5D-54368468491D}" destId="{3D67D4D6-DCA7-44F7-BDFC-330A6AAE4365}" srcOrd="1" destOrd="0" presId="urn:microsoft.com/office/officeart/2005/8/layout/orgChart1"/>
    <dgm:cxn modelId="{D91DD230-D5F4-4322-9B8F-5025EAAAF590}" type="presParOf" srcId="{7D940A7B-5519-4C15-8284-0B964428AE96}" destId="{FD88F041-DA4A-4FA8-995A-27C98179E786}" srcOrd="1" destOrd="0" presId="urn:microsoft.com/office/officeart/2005/8/layout/orgChart1"/>
    <dgm:cxn modelId="{59A4A5EE-8F3A-4A1C-B293-DB78EB43004C}" type="presParOf" srcId="{7D940A7B-5519-4C15-8284-0B964428AE96}" destId="{E9C015D8-4FBA-4CEE-9F6E-8E1BBC6A336F}" srcOrd="2" destOrd="0" presId="urn:microsoft.com/office/officeart/2005/8/layout/orgChart1"/>
    <dgm:cxn modelId="{8D209595-B34F-4E11-81F4-30B360970DC2}" type="presParOf" srcId="{96E05917-FCD3-4294-9C1A-9780C539655A}" destId="{6D5B5F51-23C4-4CA3-9614-A5A94ECDBF31}" srcOrd="4" destOrd="0" presId="urn:microsoft.com/office/officeart/2005/8/layout/orgChart1"/>
    <dgm:cxn modelId="{1F5D2433-B4B7-46F5-AB20-028BD67BC1A4}" type="presParOf" srcId="{96E05917-FCD3-4294-9C1A-9780C539655A}" destId="{34E96ABC-19D2-481F-9EA9-BBBD82E15588}" srcOrd="5" destOrd="0" presId="urn:microsoft.com/office/officeart/2005/8/layout/orgChart1"/>
    <dgm:cxn modelId="{96A193EC-9BB6-402A-96E9-568576404E24}" type="presParOf" srcId="{34E96ABC-19D2-481F-9EA9-BBBD82E15588}" destId="{66AE5FAF-2339-42C2-B715-3B3AB00D1FA1}" srcOrd="0" destOrd="0" presId="urn:microsoft.com/office/officeart/2005/8/layout/orgChart1"/>
    <dgm:cxn modelId="{94B4614C-383F-4F11-8907-68BFCF6823C0}" type="presParOf" srcId="{66AE5FAF-2339-42C2-B715-3B3AB00D1FA1}" destId="{44362A30-1618-45E4-A59F-89ADD9B490DC}" srcOrd="0" destOrd="0" presId="urn:microsoft.com/office/officeart/2005/8/layout/orgChart1"/>
    <dgm:cxn modelId="{01D30A0B-27FC-4158-91D0-3E274CDDDE3E}" type="presParOf" srcId="{66AE5FAF-2339-42C2-B715-3B3AB00D1FA1}" destId="{67FD2EEA-62F1-4509-A8A9-796F43CD591D}" srcOrd="1" destOrd="0" presId="urn:microsoft.com/office/officeart/2005/8/layout/orgChart1"/>
    <dgm:cxn modelId="{D91D31E0-C596-430C-AB73-E1253DDFE4F9}" type="presParOf" srcId="{34E96ABC-19D2-481F-9EA9-BBBD82E15588}" destId="{D30F7F09-EB84-48FA-8B3F-35ABD67E5E75}" srcOrd="1" destOrd="0" presId="urn:microsoft.com/office/officeart/2005/8/layout/orgChart1"/>
    <dgm:cxn modelId="{FCF2D54C-33E9-442B-B112-710BE5D21E50}" type="presParOf" srcId="{34E96ABC-19D2-481F-9EA9-BBBD82E15588}" destId="{DE2DADE9-0A0E-4595-8DA3-D1F6AD424FBE}" srcOrd="2" destOrd="0" presId="urn:microsoft.com/office/officeart/2005/8/layout/orgChart1"/>
    <dgm:cxn modelId="{74862D43-F93F-4085-B6AA-D1B75F2544DF}" type="presParOf" srcId="{96E05917-FCD3-4294-9C1A-9780C539655A}" destId="{F6D15C7F-FF67-4F7A-B835-93242720BE20}" srcOrd="6" destOrd="0" presId="urn:microsoft.com/office/officeart/2005/8/layout/orgChart1"/>
    <dgm:cxn modelId="{7E438677-12A1-478E-959B-7E4122564C36}" type="presParOf" srcId="{96E05917-FCD3-4294-9C1A-9780C539655A}" destId="{F7D64892-FC27-43E4-8F5A-9626CE3A481F}" srcOrd="7" destOrd="0" presId="urn:microsoft.com/office/officeart/2005/8/layout/orgChart1"/>
    <dgm:cxn modelId="{B0F9C403-7DDA-4780-807B-D0F425B2B92C}" type="presParOf" srcId="{F7D64892-FC27-43E4-8F5A-9626CE3A481F}" destId="{199AE4E8-6EA5-4D0E-921E-8BA1D1DB44D9}" srcOrd="0" destOrd="0" presId="urn:microsoft.com/office/officeart/2005/8/layout/orgChart1"/>
    <dgm:cxn modelId="{DD1F2DAA-0E36-4F8B-BDE8-383F8EF46D3A}" type="presParOf" srcId="{199AE4E8-6EA5-4D0E-921E-8BA1D1DB44D9}" destId="{44A62A84-794A-40B6-BA42-AC82D62B6FE1}" srcOrd="0" destOrd="0" presId="urn:microsoft.com/office/officeart/2005/8/layout/orgChart1"/>
    <dgm:cxn modelId="{2E00DD44-C841-4E4B-A125-3E0499252887}" type="presParOf" srcId="{199AE4E8-6EA5-4D0E-921E-8BA1D1DB44D9}" destId="{E0272696-28B1-49FD-A889-9E898AAA16AA}" srcOrd="1" destOrd="0" presId="urn:microsoft.com/office/officeart/2005/8/layout/orgChart1"/>
    <dgm:cxn modelId="{135313BF-DBBB-41C5-AE6F-EECAFA0A4C3C}" type="presParOf" srcId="{F7D64892-FC27-43E4-8F5A-9626CE3A481F}" destId="{9B7A9041-03D3-4FD1-8F7D-658E5A62BEE7}" srcOrd="1" destOrd="0" presId="urn:microsoft.com/office/officeart/2005/8/layout/orgChart1"/>
    <dgm:cxn modelId="{64EE5881-6236-4A55-B209-9839BEBA8D2B}" type="presParOf" srcId="{F7D64892-FC27-43E4-8F5A-9626CE3A481F}" destId="{8F7EED4C-7670-44ED-BE1F-751CBFD7874D}" srcOrd="2" destOrd="0" presId="urn:microsoft.com/office/officeart/2005/8/layout/orgChart1"/>
    <dgm:cxn modelId="{13D8D061-7396-4FC0-99EA-A7EDE14F688D}" type="presParOf" srcId="{C21E0419-21A2-45A9-A44A-9DF1F3F94B3E}" destId="{E4FFCDE9-2CB4-4312-8A5F-D2B85FBAE4E9}" srcOrd="2" destOrd="0" presId="urn:microsoft.com/office/officeart/2005/8/layout/orgChart1"/>
    <dgm:cxn modelId="{42AA3ACE-9768-48D5-9B54-40F8A76D6AF6}" type="presParOf" srcId="{C3F7D21F-9F88-4D8E-BD91-3B1C57D43FED}" destId="{19961CE9-EA30-490F-AF53-9B28964F57AE}" srcOrd="2" destOrd="0" presId="urn:microsoft.com/office/officeart/2005/8/layout/orgChart1"/>
    <dgm:cxn modelId="{D72394C9-FCAE-4FB6-A02E-3A5FBF2CBA63}" type="presParOf" srcId="{C3F7D21F-9F88-4D8E-BD91-3B1C57D43FED}" destId="{A5909A46-C7A2-44D2-ADAF-2A9D37E642F7}" srcOrd="3" destOrd="0" presId="urn:microsoft.com/office/officeart/2005/8/layout/orgChart1"/>
    <dgm:cxn modelId="{5679ED69-2ED1-42CB-A7C0-A9B3EADE6C2C}" type="presParOf" srcId="{A5909A46-C7A2-44D2-ADAF-2A9D37E642F7}" destId="{2079E38B-A104-4807-9A04-D6347748205F}" srcOrd="0" destOrd="0" presId="urn:microsoft.com/office/officeart/2005/8/layout/orgChart1"/>
    <dgm:cxn modelId="{4DDB07E8-5244-4F7C-8527-2B48B97B4676}" type="presParOf" srcId="{2079E38B-A104-4807-9A04-D6347748205F}" destId="{7415EE42-CEFC-4379-BF9A-EBECAE750E0F}" srcOrd="0" destOrd="0" presId="urn:microsoft.com/office/officeart/2005/8/layout/orgChart1"/>
    <dgm:cxn modelId="{2918340C-4601-47AF-94D1-816F3F72EE40}" type="presParOf" srcId="{2079E38B-A104-4807-9A04-D6347748205F}" destId="{00E5C822-AA12-4766-892B-E255ADDE2AEF}" srcOrd="1" destOrd="0" presId="urn:microsoft.com/office/officeart/2005/8/layout/orgChart1"/>
    <dgm:cxn modelId="{8488F0AC-A6C6-40C9-9264-78920EDA5C3C}" type="presParOf" srcId="{A5909A46-C7A2-44D2-ADAF-2A9D37E642F7}" destId="{4E3E3541-3024-4D53-833D-110934B9C34D}" srcOrd="1" destOrd="0" presId="urn:microsoft.com/office/officeart/2005/8/layout/orgChart1"/>
    <dgm:cxn modelId="{C9D292A1-74D2-4FA4-A66C-48A52814EE2E}" type="presParOf" srcId="{4E3E3541-3024-4D53-833D-110934B9C34D}" destId="{08632A33-6403-41F2-9198-3F7674EEEA8B}" srcOrd="0" destOrd="0" presId="urn:microsoft.com/office/officeart/2005/8/layout/orgChart1"/>
    <dgm:cxn modelId="{4111D97B-357E-486E-B9F4-B3FE8B0839E6}" type="presParOf" srcId="{4E3E3541-3024-4D53-833D-110934B9C34D}" destId="{3A411765-74D2-45C7-A948-BA9983AE1555}" srcOrd="1" destOrd="0" presId="urn:microsoft.com/office/officeart/2005/8/layout/orgChart1"/>
    <dgm:cxn modelId="{60448E92-95D6-43BE-A7D1-BD53BF78B273}" type="presParOf" srcId="{3A411765-74D2-45C7-A948-BA9983AE1555}" destId="{E4BE37F3-2E2E-49C7-B7BD-F3B682E3B839}" srcOrd="0" destOrd="0" presId="urn:microsoft.com/office/officeart/2005/8/layout/orgChart1"/>
    <dgm:cxn modelId="{BE6E730E-F374-42BD-9EF0-5EA798C3D42D}" type="presParOf" srcId="{E4BE37F3-2E2E-49C7-B7BD-F3B682E3B839}" destId="{65F3FFDB-0931-4FDE-B003-0C212DBD74F8}" srcOrd="0" destOrd="0" presId="urn:microsoft.com/office/officeart/2005/8/layout/orgChart1"/>
    <dgm:cxn modelId="{EEB947B7-6749-4B63-AE8C-56395BCBF33C}" type="presParOf" srcId="{E4BE37F3-2E2E-49C7-B7BD-F3B682E3B839}" destId="{399773C3-7999-4E70-A4ED-6F6ADD746319}" srcOrd="1" destOrd="0" presId="urn:microsoft.com/office/officeart/2005/8/layout/orgChart1"/>
    <dgm:cxn modelId="{51A52F27-EC85-4D8E-B58C-CDA5C8CA4FEC}" type="presParOf" srcId="{3A411765-74D2-45C7-A948-BA9983AE1555}" destId="{5388A7DD-E21C-4728-BC36-B53D26ED053B}" srcOrd="1" destOrd="0" presId="urn:microsoft.com/office/officeart/2005/8/layout/orgChart1"/>
    <dgm:cxn modelId="{709FC5BB-2DF5-4C0F-B89B-E345C1BFE025}" type="presParOf" srcId="{5388A7DD-E21C-4728-BC36-B53D26ED053B}" destId="{6240AADD-3D99-4251-904D-A25836683E00}" srcOrd="0" destOrd="0" presId="urn:microsoft.com/office/officeart/2005/8/layout/orgChart1"/>
    <dgm:cxn modelId="{4DB2CA9C-CC57-436E-B518-581A7E45660E}" type="presParOf" srcId="{5388A7DD-E21C-4728-BC36-B53D26ED053B}" destId="{1289EDE4-C48A-4DCA-B43F-8A55BD4270F0}" srcOrd="1" destOrd="0" presId="urn:microsoft.com/office/officeart/2005/8/layout/orgChart1"/>
    <dgm:cxn modelId="{7AA79DCF-084E-4627-9AE0-BC546E2815B1}" type="presParOf" srcId="{1289EDE4-C48A-4DCA-B43F-8A55BD4270F0}" destId="{ACF88020-0101-4820-B6AE-065753594885}" srcOrd="0" destOrd="0" presId="urn:microsoft.com/office/officeart/2005/8/layout/orgChart1"/>
    <dgm:cxn modelId="{FB703789-CE50-4436-8D67-F4E697865332}" type="presParOf" srcId="{ACF88020-0101-4820-B6AE-065753594885}" destId="{23D3DAD1-852F-4EC6-92E6-10ACBAF06AEF}" srcOrd="0" destOrd="0" presId="urn:microsoft.com/office/officeart/2005/8/layout/orgChart1"/>
    <dgm:cxn modelId="{57C92515-5E8F-4A25-AEB4-9945560D9067}" type="presParOf" srcId="{ACF88020-0101-4820-B6AE-065753594885}" destId="{ACD6F8FA-DDB5-492F-8947-76E5305D12B4}" srcOrd="1" destOrd="0" presId="urn:microsoft.com/office/officeart/2005/8/layout/orgChart1"/>
    <dgm:cxn modelId="{D4BC5755-3829-4656-951A-6D2D373E3FF1}" type="presParOf" srcId="{1289EDE4-C48A-4DCA-B43F-8A55BD4270F0}" destId="{C2964E5A-712A-4C18-8633-2BF8DC35C757}" srcOrd="1" destOrd="0" presId="urn:microsoft.com/office/officeart/2005/8/layout/orgChart1"/>
    <dgm:cxn modelId="{C692EAA4-1117-4E8B-8DA4-C1343286106A}" type="presParOf" srcId="{1289EDE4-C48A-4DCA-B43F-8A55BD4270F0}" destId="{99CD3C1D-6677-4732-830B-902A38E7CDDF}" srcOrd="2" destOrd="0" presId="urn:microsoft.com/office/officeart/2005/8/layout/orgChart1"/>
    <dgm:cxn modelId="{AA9A8BDD-4117-4324-8296-0B93B3BC430E}" type="presParOf" srcId="{5388A7DD-E21C-4728-BC36-B53D26ED053B}" destId="{A7543155-AA56-4483-979B-2B569B529765}" srcOrd="2" destOrd="0" presId="urn:microsoft.com/office/officeart/2005/8/layout/orgChart1"/>
    <dgm:cxn modelId="{66C7DE57-060E-42C8-8A33-EBAF75F3B765}" type="presParOf" srcId="{5388A7DD-E21C-4728-BC36-B53D26ED053B}" destId="{4472B163-BB7F-47D3-8DD5-30A1736C3900}" srcOrd="3" destOrd="0" presId="urn:microsoft.com/office/officeart/2005/8/layout/orgChart1"/>
    <dgm:cxn modelId="{98271269-B0FC-4B24-8A3B-28F8379FAAD2}" type="presParOf" srcId="{4472B163-BB7F-47D3-8DD5-30A1736C3900}" destId="{6D94566D-62A8-4FB7-A1F8-1613570AD2E3}" srcOrd="0" destOrd="0" presId="urn:microsoft.com/office/officeart/2005/8/layout/orgChart1"/>
    <dgm:cxn modelId="{32430F5A-4C09-4D83-AFFD-8979659B9CE3}" type="presParOf" srcId="{6D94566D-62A8-4FB7-A1F8-1613570AD2E3}" destId="{1C5007CC-3ACC-4429-B5D5-E06B62C66E38}" srcOrd="0" destOrd="0" presId="urn:microsoft.com/office/officeart/2005/8/layout/orgChart1"/>
    <dgm:cxn modelId="{37686560-F7C8-4100-AEB7-39262E3C0C79}" type="presParOf" srcId="{6D94566D-62A8-4FB7-A1F8-1613570AD2E3}" destId="{774822EF-1AA3-4FFF-8AAF-476A7CD1FE11}" srcOrd="1" destOrd="0" presId="urn:microsoft.com/office/officeart/2005/8/layout/orgChart1"/>
    <dgm:cxn modelId="{EE41B313-E570-4D1E-A6B1-B71EF027D87C}" type="presParOf" srcId="{4472B163-BB7F-47D3-8DD5-30A1736C3900}" destId="{7F2A4966-AFE3-49E9-BFD0-D0368F29DEAA}" srcOrd="1" destOrd="0" presId="urn:microsoft.com/office/officeart/2005/8/layout/orgChart1"/>
    <dgm:cxn modelId="{0AFCBD21-D4DB-4253-A4EC-30E8BABABFB7}" type="presParOf" srcId="{4472B163-BB7F-47D3-8DD5-30A1736C3900}" destId="{E3526DEC-5310-490C-A282-D31E84F4FBCC}" srcOrd="2" destOrd="0" presId="urn:microsoft.com/office/officeart/2005/8/layout/orgChart1"/>
    <dgm:cxn modelId="{03CDDA0D-17CC-4804-9DFA-C87D2C258D71}" type="presParOf" srcId="{3A411765-74D2-45C7-A948-BA9983AE1555}" destId="{55D86DE8-FADB-48EB-9FAD-3A14CE70BE02}" srcOrd="2" destOrd="0" presId="urn:microsoft.com/office/officeart/2005/8/layout/orgChart1"/>
    <dgm:cxn modelId="{687B0A9D-25C9-49D3-812E-5569011D5B5E}" type="presParOf" srcId="{4E3E3541-3024-4D53-833D-110934B9C34D}" destId="{E4057627-EB8F-412B-AC46-2AABA64779FD}" srcOrd="2" destOrd="0" presId="urn:microsoft.com/office/officeart/2005/8/layout/orgChart1"/>
    <dgm:cxn modelId="{FF5973B3-D087-49FA-93E8-2780A40AC836}" type="presParOf" srcId="{4E3E3541-3024-4D53-833D-110934B9C34D}" destId="{7ABCB03A-9967-4C2E-8575-821CECF92755}" srcOrd="3" destOrd="0" presId="urn:microsoft.com/office/officeart/2005/8/layout/orgChart1"/>
    <dgm:cxn modelId="{DE66C3B1-6024-49C2-92BF-AA1E57A1E664}" type="presParOf" srcId="{7ABCB03A-9967-4C2E-8575-821CECF92755}" destId="{CF5D0D7A-ED3E-4DB9-85FD-D27554B865CE}" srcOrd="0" destOrd="0" presId="urn:microsoft.com/office/officeart/2005/8/layout/orgChart1"/>
    <dgm:cxn modelId="{E332291B-981A-41ED-A444-DE8872F51ABC}" type="presParOf" srcId="{CF5D0D7A-ED3E-4DB9-85FD-D27554B865CE}" destId="{A5E31885-682B-4258-A990-9CEC04D33D56}" srcOrd="0" destOrd="0" presId="urn:microsoft.com/office/officeart/2005/8/layout/orgChart1"/>
    <dgm:cxn modelId="{BD9AFEA3-5175-4C0E-AB11-3DC1FC8295AE}" type="presParOf" srcId="{CF5D0D7A-ED3E-4DB9-85FD-D27554B865CE}" destId="{E502A444-699F-4AF6-B3C0-744807FEB5DB}" srcOrd="1" destOrd="0" presId="urn:microsoft.com/office/officeart/2005/8/layout/orgChart1"/>
    <dgm:cxn modelId="{33D3031E-F79C-4BAD-B6FC-560B207C9FE5}" type="presParOf" srcId="{7ABCB03A-9967-4C2E-8575-821CECF92755}" destId="{9E26D183-9152-4A1F-A84B-FE9AEFDD36F3}" srcOrd="1" destOrd="0" presId="urn:microsoft.com/office/officeart/2005/8/layout/orgChart1"/>
    <dgm:cxn modelId="{3D61D028-96B1-4C29-9449-455A4171672D}" type="presParOf" srcId="{9E26D183-9152-4A1F-A84B-FE9AEFDD36F3}" destId="{28031B84-0C7A-4543-91FC-4AA3C8B48AC1}" srcOrd="0" destOrd="0" presId="urn:microsoft.com/office/officeart/2005/8/layout/orgChart1"/>
    <dgm:cxn modelId="{CFFD30C6-3219-4224-950C-F7FEF6424491}" type="presParOf" srcId="{9E26D183-9152-4A1F-A84B-FE9AEFDD36F3}" destId="{1DEDDB3E-559B-4047-B2D0-38DB45DD016E}" srcOrd="1" destOrd="0" presId="urn:microsoft.com/office/officeart/2005/8/layout/orgChart1"/>
    <dgm:cxn modelId="{D1C13337-359A-4207-9887-BAC1ADCD1862}" type="presParOf" srcId="{1DEDDB3E-559B-4047-B2D0-38DB45DD016E}" destId="{E58AEE51-32F9-42DF-8925-53B7945311FE}" srcOrd="0" destOrd="0" presId="urn:microsoft.com/office/officeart/2005/8/layout/orgChart1"/>
    <dgm:cxn modelId="{DE2B6C5C-12CA-4BFD-B970-F8CCAD9FC1F1}" type="presParOf" srcId="{E58AEE51-32F9-42DF-8925-53B7945311FE}" destId="{2989D759-3241-4839-A935-4FFE28637581}" srcOrd="0" destOrd="0" presId="urn:microsoft.com/office/officeart/2005/8/layout/orgChart1"/>
    <dgm:cxn modelId="{58DF8DEA-D9AE-4EB9-8F19-6C3AFD5E21E3}" type="presParOf" srcId="{E58AEE51-32F9-42DF-8925-53B7945311FE}" destId="{F35F1E97-681E-4081-B44A-5D011E54D8E5}" srcOrd="1" destOrd="0" presId="urn:microsoft.com/office/officeart/2005/8/layout/orgChart1"/>
    <dgm:cxn modelId="{F2CB20E3-83A4-4F07-B742-A5B86F3298F3}" type="presParOf" srcId="{1DEDDB3E-559B-4047-B2D0-38DB45DD016E}" destId="{9EFE2026-9A7E-411E-8254-108441DA0CD5}" srcOrd="1" destOrd="0" presId="urn:microsoft.com/office/officeart/2005/8/layout/orgChart1"/>
    <dgm:cxn modelId="{058474D2-E286-4BDF-9537-524DCDE442D1}" type="presParOf" srcId="{1DEDDB3E-559B-4047-B2D0-38DB45DD016E}" destId="{8BE8A04D-A7D7-4115-8416-9F3DBC99EFEF}" srcOrd="2" destOrd="0" presId="urn:microsoft.com/office/officeart/2005/8/layout/orgChart1"/>
    <dgm:cxn modelId="{F1A37D33-60D8-476C-B0F1-E151749358EF}" type="presParOf" srcId="{9E26D183-9152-4A1F-A84B-FE9AEFDD36F3}" destId="{6729AACD-658E-4635-A11B-F38CC73A17F0}" srcOrd="2" destOrd="0" presId="urn:microsoft.com/office/officeart/2005/8/layout/orgChart1"/>
    <dgm:cxn modelId="{B6C78F24-A6C2-43EF-9890-9B09A5AEB77D}" type="presParOf" srcId="{9E26D183-9152-4A1F-A84B-FE9AEFDD36F3}" destId="{8D99F206-217A-4C32-B049-7BE81866ABED}" srcOrd="3" destOrd="0" presId="urn:microsoft.com/office/officeart/2005/8/layout/orgChart1"/>
    <dgm:cxn modelId="{B909DAD7-D4C0-41F2-8393-64A912E2F0AF}" type="presParOf" srcId="{8D99F206-217A-4C32-B049-7BE81866ABED}" destId="{6EDA854B-23F9-4301-BE39-E8E17D6909D5}" srcOrd="0" destOrd="0" presId="urn:microsoft.com/office/officeart/2005/8/layout/orgChart1"/>
    <dgm:cxn modelId="{2A23BE58-FA72-4F61-A588-BA98DAA97E52}" type="presParOf" srcId="{6EDA854B-23F9-4301-BE39-E8E17D6909D5}" destId="{20DCC7E8-2A7D-4F1A-B1E5-E74F3282875E}" srcOrd="0" destOrd="0" presId="urn:microsoft.com/office/officeart/2005/8/layout/orgChart1"/>
    <dgm:cxn modelId="{37C3C29F-3C9B-43AD-972D-A4E94D9FDD22}" type="presParOf" srcId="{6EDA854B-23F9-4301-BE39-E8E17D6909D5}" destId="{4EF5C056-17E1-47CC-9B88-ACBFD2FE858A}" srcOrd="1" destOrd="0" presId="urn:microsoft.com/office/officeart/2005/8/layout/orgChart1"/>
    <dgm:cxn modelId="{F02543AC-FB2B-454B-834E-1EB203727DA5}" type="presParOf" srcId="{8D99F206-217A-4C32-B049-7BE81866ABED}" destId="{6BAC39E6-BAD3-4738-871E-B8230D1C2A88}" srcOrd="1" destOrd="0" presId="urn:microsoft.com/office/officeart/2005/8/layout/orgChart1"/>
    <dgm:cxn modelId="{0BA8F9F8-1AAB-46A5-852D-CC596B036202}" type="presParOf" srcId="{8D99F206-217A-4C32-B049-7BE81866ABED}" destId="{BE34516B-4C81-430A-9C3F-02E51AB83C5F}" srcOrd="2" destOrd="0" presId="urn:microsoft.com/office/officeart/2005/8/layout/orgChart1"/>
    <dgm:cxn modelId="{D26ECCE4-6A4F-4794-82FE-D79AD26A395C}" type="presParOf" srcId="{7ABCB03A-9967-4C2E-8575-821CECF92755}" destId="{ABFFBE69-3AFC-42A8-B0F4-BB4BF504C366}" srcOrd="2" destOrd="0" presId="urn:microsoft.com/office/officeart/2005/8/layout/orgChart1"/>
    <dgm:cxn modelId="{073D1484-D0A6-4E2E-946B-97735C25709B}" type="presParOf" srcId="{A5909A46-C7A2-44D2-ADAF-2A9D37E642F7}" destId="{7FFCB058-D3A5-42D3-B48E-BC3B32E850F0}" srcOrd="2" destOrd="0" presId="urn:microsoft.com/office/officeart/2005/8/layout/orgChart1"/>
    <dgm:cxn modelId="{D5015E25-AC94-4E3C-B803-E736C25E5495}" type="presParOf" srcId="{3524F7A2-EFA6-4E8F-A753-9B24D27959C6}" destId="{42434036-7F30-4CC4-AE08-BDD48F05F82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29AACD-658E-4635-A11B-F38CC73A17F0}">
      <dsp:nvSpPr>
        <dsp:cNvPr id="0" name=""/>
        <dsp:cNvSpPr/>
      </dsp:nvSpPr>
      <dsp:spPr>
        <a:xfrm>
          <a:off x="9499198" y="3169064"/>
          <a:ext cx="740442" cy="257012"/>
        </a:xfrm>
        <a:custGeom>
          <a:avLst/>
          <a:gdLst/>
          <a:ahLst/>
          <a:cxnLst/>
          <a:rect l="0" t="0" r="0" b="0"/>
          <a:pathLst>
            <a:path>
              <a:moveTo>
                <a:pt x="0" y="0"/>
              </a:moveTo>
              <a:lnTo>
                <a:pt x="0" y="128506"/>
              </a:lnTo>
              <a:lnTo>
                <a:pt x="740442" y="128506"/>
              </a:lnTo>
              <a:lnTo>
                <a:pt x="740442"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28031B84-0C7A-4543-91FC-4AA3C8B48AC1}">
      <dsp:nvSpPr>
        <dsp:cNvPr id="0" name=""/>
        <dsp:cNvSpPr/>
      </dsp:nvSpPr>
      <dsp:spPr>
        <a:xfrm>
          <a:off x="8758756" y="3169064"/>
          <a:ext cx="740442" cy="257012"/>
        </a:xfrm>
        <a:custGeom>
          <a:avLst/>
          <a:gdLst/>
          <a:ahLst/>
          <a:cxnLst/>
          <a:rect l="0" t="0" r="0" b="0"/>
          <a:pathLst>
            <a:path>
              <a:moveTo>
                <a:pt x="740442" y="0"/>
              </a:moveTo>
              <a:lnTo>
                <a:pt x="740442" y="128506"/>
              </a:lnTo>
              <a:lnTo>
                <a:pt x="0" y="128506"/>
              </a:lnTo>
              <a:lnTo>
                <a:pt x="0"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E4057627-EB8F-412B-AC46-2AABA64779FD}">
      <dsp:nvSpPr>
        <dsp:cNvPr id="0" name=""/>
        <dsp:cNvSpPr/>
      </dsp:nvSpPr>
      <dsp:spPr>
        <a:xfrm>
          <a:off x="8018314" y="2300116"/>
          <a:ext cx="1480884" cy="257012"/>
        </a:xfrm>
        <a:custGeom>
          <a:avLst/>
          <a:gdLst/>
          <a:ahLst/>
          <a:cxnLst/>
          <a:rect l="0" t="0" r="0" b="0"/>
          <a:pathLst>
            <a:path>
              <a:moveTo>
                <a:pt x="0" y="0"/>
              </a:moveTo>
              <a:lnTo>
                <a:pt x="0" y="128506"/>
              </a:lnTo>
              <a:lnTo>
                <a:pt x="1480884" y="128506"/>
              </a:lnTo>
              <a:lnTo>
                <a:pt x="1480884"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A7543155-AA56-4483-979B-2B569B529765}">
      <dsp:nvSpPr>
        <dsp:cNvPr id="0" name=""/>
        <dsp:cNvSpPr/>
      </dsp:nvSpPr>
      <dsp:spPr>
        <a:xfrm>
          <a:off x="6537430" y="3169064"/>
          <a:ext cx="740442" cy="257012"/>
        </a:xfrm>
        <a:custGeom>
          <a:avLst/>
          <a:gdLst/>
          <a:ahLst/>
          <a:cxnLst/>
          <a:rect l="0" t="0" r="0" b="0"/>
          <a:pathLst>
            <a:path>
              <a:moveTo>
                <a:pt x="0" y="0"/>
              </a:moveTo>
              <a:lnTo>
                <a:pt x="0" y="128506"/>
              </a:lnTo>
              <a:lnTo>
                <a:pt x="740442" y="128506"/>
              </a:lnTo>
              <a:lnTo>
                <a:pt x="740442"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6240AADD-3D99-4251-904D-A25836683E00}">
      <dsp:nvSpPr>
        <dsp:cNvPr id="0" name=""/>
        <dsp:cNvSpPr/>
      </dsp:nvSpPr>
      <dsp:spPr>
        <a:xfrm>
          <a:off x="5796988" y="3169064"/>
          <a:ext cx="740442" cy="257012"/>
        </a:xfrm>
        <a:custGeom>
          <a:avLst/>
          <a:gdLst/>
          <a:ahLst/>
          <a:cxnLst/>
          <a:rect l="0" t="0" r="0" b="0"/>
          <a:pathLst>
            <a:path>
              <a:moveTo>
                <a:pt x="740442" y="0"/>
              </a:moveTo>
              <a:lnTo>
                <a:pt x="740442" y="128506"/>
              </a:lnTo>
              <a:lnTo>
                <a:pt x="0" y="128506"/>
              </a:lnTo>
              <a:lnTo>
                <a:pt x="0"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08632A33-6403-41F2-9198-3F7674EEEA8B}">
      <dsp:nvSpPr>
        <dsp:cNvPr id="0" name=""/>
        <dsp:cNvSpPr/>
      </dsp:nvSpPr>
      <dsp:spPr>
        <a:xfrm>
          <a:off x="6537430" y="2300116"/>
          <a:ext cx="1480884" cy="257012"/>
        </a:xfrm>
        <a:custGeom>
          <a:avLst/>
          <a:gdLst/>
          <a:ahLst/>
          <a:cxnLst/>
          <a:rect l="0" t="0" r="0" b="0"/>
          <a:pathLst>
            <a:path>
              <a:moveTo>
                <a:pt x="1480884" y="0"/>
              </a:moveTo>
              <a:lnTo>
                <a:pt x="1480884" y="128506"/>
              </a:lnTo>
              <a:lnTo>
                <a:pt x="0" y="128506"/>
              </a:lnTo>
              <a:lnTo>
                <a:pt x="0"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19961CE9-EA30-490F-AF53-9B28964F57AE}">
      <dsp:nvSpPr>
        <dsp:cNvPr id="0" name=""/>
        <dsp:cNvSpPr/>
      </dsp:nvSpPr>
      <dsp:spPr>
        <a:xfrm>
          <a:off x="5303881" y="1254672"/>
          <a:ext cx="2714433" cy="433507"/>
        </a:xfrm>
        <a:custGeom>
          <a:avLst/>
          <a:gdLst/>
          <a:ahLst/>
          <a:cxnLst/>
          <a:rect l="0" t="0" r="0" b="0"/>
          <a:pathLst>
            <a:path>
              <a:moveTo>
                <a:pt x="0" y="0"/>
              </a:moveTo>
              <a:lnTo>
                <a:pt x="0" y="305000"/>
              </a:lnTo>
              <a:lnTo>
                <a:pt x="2714433" y="305000"/>
              </a:lnTo>
              <a:lnTo>
                <a:pt x="2714433" y="433507"/>
              </a:lnTo>
            </a:path>
          </a:pathLst>
        </a:custGeom>
        <a:noFill/>
        <a:ln w="15875"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F6D15C7F-FF67-4F7A-B835-93242720BE20}">
      <dsp:nvSpPr>
        <dsp:cNvPr id="0" name=""/>
        <dsp:cNvSpPr/>
      </dsp:nvSpPr>
      <dsp:spPr>
        <a:xfrm>
          <a:off x="2835220" y="2300116"/>
          <a:ext cx="2204363" cy="257012"/>
        </a:xfrm>
        <a:custGeom>
          <a:avLst/>
          <a:gdLst/>
          <a:ahLst/>
          <a:cxnLst/>
          <a:rect l="0" t="0" r="0" b="0"/>
          <a:pathLst>
            <a:path>
              <a:moveTo>
                <a:pt x="0" y="0"/>
              </a:moveTo>
              <a:lnTo>
                <a:pt x="0" y="128506"/>
              </a:lnTo>
              <a:lnTo>
                <a:pt x="2204363" y="128506"/>
              </a:lnTo>
              <a:lnTo>
                <a:pt x="2204363"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6D5B5F51-23C4-4CA3-9614-A5A94ECDBF31}">
      <dsp:nvSpPr>
        <dsp:cNvPr id="0" name=""/>
        <dsp:cNvSpPr/>
      </dsp:nvSpPr>
      <dsp:spPr>
        <a:xfrm>
          <a:off x="2835220" y="2300116"/>
          <a:ext cx="740442" cy="257012"/>
        </a:xfrm>
        <a:custGeom>
          <a:avLst/>
          <a:gdLst/>
          <a:ahLst/>
          <a:cxnLst/>
          <a:rect l="0" t="0" r="0" b="0"/>
          <a:pathLst>
            <a:path>
              <a:moveTo>
                <a:pt x="0" y="0"/>
              </a:moveTo>
              <a:lnTo>
                <a:pt x="0" y="128506"/>
              </a:lnTo>
              <a:lnTo>
                <a:pt x="740442" y="128506"/>
              </a:lnTo>
              <a:lnTo>
                <a:pt x="740442" y="257012"/>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0B2C4C73-E867-44D9-87F7-97DE9876B7C6}">
      <dsp:nvSpPr>
        <dsp:cNvPr id="0" name=""/>
        <dsp:cNvSpPr/>
      </dsp:nvSpPr>
      <dsp:spPr>
        <a:xfrm>
          <a:off x="698757" y="2300116"/>
          <a:ext cx="2136463" cy="250489"/>
        </a:xfrm>
        <a:custGeom>
          <a:avLst/>
          <a:gdLst/>
          <a:ahLst/>
          <a:cxnLst/>
          <a:rect l="0" t="0" r="0" b="0"/>
          <a:pathLst>
            <a:path>
              <a:moveTo>
                <a:pt x="2136463" y="0"/>
              </a:moveTo>
              <a:lnTo>
                <a:pt x="2136463" y="121983"/>
              </a:lnTo>
              <a:lnTo>
                <a:pt x="0" y="121983"/>
              </a:lnTo>
              <a:lnTo>
                <a:pt x="0" y="250489"/>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2E944DA4-6288-477B-9395-D5F6D2283664}">
      <dsp:nvSpPr>
        <dsp:cNvPr id="0" name=""/>
        <dsp:cNvSpPr/>
      </dsp:nvSpPr>
      <dsp:spPr>
        <a:xfrm>
          <a:off x="2118043" y="2300116"/>
          <a:ext cx="717176" cy="250489"/>
        </a:xfrm>
        <a:custGeom>
          <a:avLst/>
          <a:gdLst/>
          <a:ahLst/>
          <a:cxnLst/>
          <a:rect l="0" t="0" r="0" b="0"/>
          <a:pathLst>
            <a:path>
              <a:moveTo>
                <a:pt x="717176" y="0"/>
              </a:moveTo>
              <a:lnTo>
                <a:pt x="717176" y="121983"/>
              </a:lnTo>
              <a:lnTo>
                <a:pt x="0" y="121983"/>
              </a:lnTo>
              <a:lnTo>
                <a:pt x="0" y="250489"/>
              </a:lnTo>
            </a:path>
          </a:pathLst>
        </a:custGeom>
        <a:noFill/>
        <a:ln w="15875" cap="flat" cmpd="sng" algn="ctr">
          <a:solidFill>
            <a:schemeClr val="dk2">
              <a:shade val="8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10736A99-B79C-45C7-9B89-F15EF282AF34}">
      <dsp:nvSpPr>
        <dsp:cNvPr id="0" name=""/>
        <dsp:cNvSpPr/>
      </dsp:nvSpPr>
      <dsp:spPr>
        <a:xfrm>
          <a:off x="2835220" y="1254672"/>
          <a:ext cx="2468661" cy="433507"/>
        </a:xfrm>
        <a:custGeom>
          <a:avLst/>
          <a:gdLst/>
          <a:ahLst/>
          <a:cxnLst/>
          <a:rect l="0" t="0" r="0" b="0"/>
          <a:pathLst>
            <a:path>
              <a:moveTo>
                <a:pt x="2468661" y="0"/>
              </a:moveTo>
              <a:lnTo>
                <a:pt x="2468661" y="305000"/>
              </a:lnTo>
              <a:lnTo>
                <a:pt x="0" y="305000"/>
              </a:lnTo>
              <a:lnTo>
                <a:pt x="0" y="433507"/>
              </a:lnTo>
            </a:path>
          </a:pathLst>
        </a:custGeom>
        <a:noFill/>
        <a:ln w="15875" cap="flat" cmpd="sng" algn="ctr">
          <a:solidFill>
            <a:schemeClr val="dk2">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9F941B0B-6D3F-4F00-B195-34B1A33A9DCC}">
      <dsp:nvSpPr>
        <dsp:cNvPr id="0" name=""/>
        <dsp:cNvSpPr/>
      </dsp:nvSpPr>
      <dsp:spPr>
        <a:xfrm>
          <a:off x="4691946" y="642737"/>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Isomérie</a:t>
          </a:r>
        </a:p>
      </dsp:txBody>
      <dsp:txXfrm>
        <a:off x="4691946" y="642737"/>
        <a:ext cx="1223871" cy="611935"/>
      </dsp:txXfrm>
    </dsp:sp>
    <dsp:sp modelId="{92C24482-8608-4EE9-9845-0EAB42C3FE93}">
      <dsp:nvSpPr>
        <dsp:cNvPr id="0" name=""/>
        <dsp:cNvSpPr/>
      </dsp:nvSpPr>
      <dsp:spPr>
        <a:xfrm>
          <a:off x="1949633" y="1688180"/>
          <a:ext cx="1771174"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Isomérie plane ou isomérie de constitution</a:t>
          </a:r>
        </a:p>
      </dsp:txBody>
      <dsp:txXfrm>
        <a:off x="1949633" y="1688180"/>
        <a:ext cx="1771174" cy="611935"/>
      </dsp:txXfrm>
    </dsp:sp>
    <dsp:sp modelId="{EF42CD40-87E3-461E-93BA-B6FC606320D7}">
      <dsp:nvSpPr>
        <dsp:cNvPr id="0" name=""/>
        <dsp:cNvSpPr/>
      </dsp:nvSpPr>
      <dsp:spPr>
        <a:xfrm>
          <a:off x="1506108" y="2550605"/>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Isomérie de chaîne</a:t>
          </a:r>
        </a:p>
      </dsp:txBody>
      <dsp:txXfrm>
        <a:off x="1506108" y="2550605"/>
        <a:ext cx="1223871" cy="611935"/>
      </dsp:txXfrm>
    </dsp:sp>
    <dsp:sp modelId="{DDB0BF91-CE79-4133-954D-62B324E2D01E}">
      <dsp:nvSpPr>
        <dsp:cNvPr id="0" name=""/>
        <dsp:cNvSpPr/>
      </dsp:nvSpPr>
      <dsp:spPr>
        <a:xfrm>
          <a:off x="86821" y="2550605"/>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kern="1200" dirty="0"/>
            <a:t>Tautomérie</a:t>
          </a:r>
        </a:p>
      </dsp:txBody>
      <dsp:txXfrm>
        <a:off x="86821" y="2550605"/>
        <a:ext cx="1223871" cy="611935"/>
      </dsp:txXfrm>
    </dsp:sp>
    <dsp:sp modelId="{44362A30-1618-45E4-A59F-89ADD9B490DC}">
      <dsp:nvSpPr>
        <dsp:cNvPr id="0" name=""/>
        <dsp:cNvSpPr/>
      </dsp:nvSpPr>
      <dsp:spPr>
        <a:xfrm>
          <a:off x="2963726" y="2557128"/>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Isomérie de position</a:t>
          </a:r>
        </a:p>
      </dsp:txBody>
      <dsp:txXfrm>
        <a:off x="2963726" y="2557128"/>
        <a:ext cx="1223871" cy="611935"/>
      </dsp:txXfrm>
    </dsp:sp>
    <dsp:sp modelId="{44A62A84-794A-40B6-BA42-AC82D62B6FE1}">
      <dsp:nvSpPr>
        <dsp:cNvPr id="0" name=""/>
        <dsp:cNvSpPr/>
      </dsp:nvSpPr>
      <dsp:spPr>
        <a:xfrm>
          <a:off x="4427647" y="2557128"/>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Isomérie de fonction</a:t>
          </a:r>
        </a:p>
      </dsp:txBody>
      <dsp:txXfrm>
        <a:off x="4427647" y="2557128"/>
        <a:ext cx="1223871" cy="611935"/>
      </dsp:txXfrm>
    </dsp:sp>
    <dsp:sp modelId="{7415EE42-CEFC-4379-BF9A-EBECAE750E0F}">
      <dsp:nvSpPr>
        <dsp:cNvPr id="0" name=""/>
        <dsp:cNvSpPr/>
      </dsp:nvSpPr>
      <dsp:spPr>
        <a:xfrm>
          <a:off x="7406379" y="1688180"/>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Stéréo-isomérie</a:t>
          </a:r>
        </a:p>
      </dsp:txBody>
      <dsp:txXfrm>
        <a:off x="7406379" y="1688180"/>
        <a:ext cx="1223871" cy="611935"/>
      </dsp:txXfrm>
    </dsp:sp>
    <dsp:sp modelId="{65F3FFDB-0931-4FDE-B003-0C212DBD74F8}">
      <dsp:nvSpPr>
        <dsp:cNvPr id="0" name=""/>
        <dsp:cNvSpPr/>
      </dsp:nvSpPr>
      <dsp:spPr>
        <a:xfrm>
          <a:off x="5925495" y="2557128"/>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S</a:t>
          </a:r>
          <a:r>
            <a:rPr lang="fr-FR" sz="1300" b="1" i="0" kern="1200" dirty="0">
              <a:effectLst/>
              <a:hlinkClick xmlns:r="http://schemas.openxmlformats.org/officeDocument/2006/relationships" r:id="rId1">
                <a:extLst>
                  <a:ext uri="{A12FA001-AC4F-418D-AE19-62706E023703}">
                    <ahyp:hlinkClr xmlns:ahyp="http://schemas.microsoft.com/office/drawing/2018/hyperlinkcolor" val="tx"/>
                  </a:ext>
                </a:extLst>
              </a:hlinkClick>
            </a:rPr>
            <a:t>téréoisomérie de configuration</a:t>
          </a:r>
          <a:endParaRPr lang="fr-FR" sz="1300" b="1" i="0" kern="1200" dirty="0">
            <a:effectLst/>
          </a:endParaRPr>
        </a:p>
      </dsp:txBody>
      <dsp:txXfrm>
        <a:off x="5925495" y="2557128"/>
        <a:ext cx="1223871" cy="611935"/>
      </dsp:txXfrm>
    </dsp:sp>
    <dsp:sp modelId="{23D3DAD1-852F-4EC6-92E6-10ACBAF06AEF}">
      <dsp:nvSpPr>
        <dsp:cNvPr id="0" name=""/>
        <dsp:cNvSpPr/>
      </dsp:nvSpPr>
      <dsp:spPr>
        <a:xfrm>
          <a:off x="5185052" y="3426077"/>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Isomérie géométrique</a:t>
          </a:r>
        </a:p>
      </dsp:txBody>
      <dsp:txXfrm>
        <a:off x="5185052" y="3426077"/>
        <a:ext cx="1223871" cy="611935"/>
      </dsp:txXfrm>
    </dsp:sp>
    <dsp:sp modelId="{1C5007CC-3ACC-4429-B5D5-E06B62C66E38}">
      <dsp:nvSpPr>
        <dsp:cNvPr id="0" name=""/>
        <dsp:cNvSpPr/>
      </dsp:nvSpPr>
      <dsp:spPr>
        <a:xfrm>
          <a:off x="6665937" y="3426077"/>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Isomérie optique</a:t>
          </a:r>
        </a:p>
      </dsp:txBody>
      <dsp:txXfrm>
        <a:off x="6665937" y="3426077"/>
        <a:ext cx="1223871" cy="611935"/>
      </dsp:txXfrm>
    </dsp:sp>
    <dsp:sp modelId="{A5E31885-682B-4258-A990-9CEC04D33D56}">
      <dsp:nvSpPr>
        <dsp:cNvPr id="0" name=""/>
        <dsp:cNvSpPr/>
      </dsp:nvSpPr>
      <dsp:spPr>
        <a:xfrm>
          <a:off x="8887263" y="2557128"/>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S</a:t>
          </a:r>
          <a:r>
            <a:rPr lang="fr-FR" sz="1300" b="1" i="0" kern="1200" dirty="0">
              <a:effectLst/>
              <a:hlinkClick xmlns:r="http://schemas.openxmlformats.org/officeDocument/2006/relationships" r:id="rId2">
                <a:extLst>
                  <a:ext uri="{A12FA001-AC4F-418D-AE19-62706E023703}">
                    <ahyp:hlinkClr xmlns:ahyp="http://schemas.microsoft.com/office/drawing/2018/hyperlinkcolor" val="tx"/>
                  </a:ext>
                </a:extLst>
              </a:hlinkClick>
            </a:rPr>
            <a:t>téréoisomérie de conformation</a:t>
          </a:r>
          <a:endParaRPr lang="fr-FR" sz="1300" b="1" i="0" kern="1200" dirty="0">
            <a:effectLst/>
          </a:endParaRPr>
        </a:p>
      </dsp:txBody>
      <dsp:txXfrm>
        <a:off x="8887263" y="2557128"/>
        <a:ext cx="1223871" cy="611935"/>
      </dsp:txXfrm>
    </dsp:sp>
    <dsp:sp modelId="{2989D759-3241-4839-A935-4FFE28637581}">
      <dsp:nvSpPr>
        <dsp:cNvPr id="0" name=""/>
        <dsp:cNvSpPr/>
      </dsp:nvSpPr>
      <dsp:spPr>
        <a:xfrm>
          <a:off x="8146821" y="3426077"/>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hlinkClick xmlns:r="http://schemas.openxmlformats.org/officeDocument/2006/relationships" r:id="rId3" tooltip="Rotamérie">
                <a:extLst>
                  <a:ext uri="{A12FA001-AC4F-418D-AE19-62706E023703}">
                    <ahyp:hlinkClr xmlns:ahyp="http://schemas.microsoft.com/office/drawing/2018/hyperlinkcolor" val="tx"/>
                  </a:ext>
                </a:extLst>
              </a:hlinkClick>
            </a:rPr>
            <a:t>Rotamère</a:t>
          </a:r>
          <a:r>
            <a:rPr lang="fr-FR" sz="1300" b="1" i="0" kern="1200" dirty="0">
              <a:effectLst/>
            </a:rPr>
            <a:t>s</a:t>
          </a:r>
        </a:p>
      </dsp:txBody>
      <dsp:txXfrm>
        <a:off x="8146821" y="3426077"/>
        <a:ext cx="1223871" cy="611935"/>
      </dsp:txXfrm>
    </dsp:sp>
    <dsp:sp modelId="{20DCC7E8-2A7D-4F1A-B1E5-E74F3282875E}">
      <dsp:nvSpPr>
        <dsp:cNvPr id="0" name=""/>
        <dsp:cNvSpPr/>
      </dsp:nvSpPr>
      <dsp:spPr>
        <a:xfrm>
          <a:off x="9627705" y="3426077"/>
          <a:ext cx="1223871" cy="611935"/>
        </a:xfrm>
        <a:prstGeom prst="rect">
          <a:avLst/>
        </a:prstGeom>
        <a:gradFill rotWithShape="0">
          <a:gsLst>
            <a:gs pos="0">
              <a:schemeClr val="lt1">
                <a:hueOff val="0"/>
                <a:satOff val="0"/>
                <a:lumOff val="0"/>
                <a:alphaOff val="0"/>
                <a:tint val="98000"/>
                <a:satMod val="110000"/>
                <a:lumMod val="104000"/>
              </a:schemeClr>
            </a:gs>
            <a:gs pos="69000">
              <a:schemeClr val="lt1">
                <a:hueOff val="0"/>
                <a:satOff val="0"/>
                <a:lumOff val="0"/>
                <a:alphaOff val="0"/>
                <a:shade val="88000"/>
                <a:satMod val="130000"/>
                <a:lumMod val="92000"/>
              </a:schemeClr>
            </a:gs>
            <a:gs pos="100000">
              <a:schemeClr val="lt1">
                <a:hueOff val="0"/>
                <a:satOff val="0"/>
                <a:lumOff val="0"/>
                <a:alphaOff val="0"/>
                <a:shade val="78000"/>
                <a:satMod val="130000"/>
                <a:lumMod val="92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8255" tIns="8255" rIns="8255" bIns="8255" numCol="1" spcCol="1270" anchor="ctr" anchorCtr="0">
          <a:noAutofit/>
        </a:bodyPr>
        <a:lstStyle/>
        <a:p>
          <a:pPr marL="0" lvl="0" indent="0" algn="ctr" defTabSz="577850">
            <a:lnSpc>
              <a:spcPct val="90000"/>
            </a:lnSpc>
            <a:spcBef>
              <a:spcPct val="0"/>
            </a:spcBef>
            <a:spcAft>
              <a:spcPct val="35000"/>
            </a:spcAft>
            <a:buNone/>
          </a:pPr>
          <a:r>
            <a:rPr lang="fr-FR" sz="1300" b="1" i="0" kern="1200" dirty="0">
              <a:effectLst/>
            </a:rPr>
            <a:t>C</a:t>
          </a:r>
          <a:r>
            <a:rPr lang="fr-FR" sz="1300" b="1" i="0" kern="1200" dirty="0">
              <a:effectLst/>
              <a:hlinkClick xmlns:r="http://schemas.openxmlformats.org/officeDocument/2006/relationships" r:id="rId4">
                <a:extLst>
                  <a:ext uri="{A12FA001-AC4F-418D-AE19-62706E023703}">
                    <ahyp:hlinkClr xmlns:ahyp="http://schemas.microsoft.com/office/drawing/2018/hyperlinkcolor" val="tx"/>
                  </a:ext>
                </a:extLst>
              </a:hlinkClick>
            </a:rPr>
            <a:t>onformères</a:t>
          </a:r>
          <a:endParaRPr lang="fr-FR" sz="1300" b="1" i="0" kern="1200" dirty="0">
            <a:effectLst/>
          </a:endParaRPr>
        </a:p>
      </dsp:txBody>
      <dsp:txXfrm>
        <a:off x="9627705" y="3426077"/>
        <a:ext cx="1223871" cy="611935"/>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fr-FR"/>
              <a:t>Modifiez le style du titr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fld id="{4866677E-C965-4866-9CD7-3EF4993E56C4}" type="datetimeFigureOut">
              <a:rPr lang="fr-FR" smtClean="0"/>
              <a:t>27/04/2020</a:t>
            </a:fld>
            <a:endParaRPr lang="fr-FR"/>
          </a:p>
        </p:txBody>
      </p:sp>
      <p:sp>
        <p:nvSpPr>
          <p:cNvPr id="5" name="Footer Placeholder 4"/>
          <p:cNvSpPr>
            <a:spLocks noGrp="1"/>
          </p:cNvSpPr>
          <p:nvPr>
            <p:ph type="ftr" sz="quarter" idx="11"/>
          </p:nvPr>
        </p:nvSpPr>
        <p:spPr>
          <a:xfrm>
            <a:off x="2416500" y="329307"/>
            <a:ext cx="4973915" cy="309201"/>
          </a:xfrm>
        </p:spPr>
        <p:txBody>
          <a:bodyPr/>
          <a:lstStyle/>
          <a:p>
            <a:endParaRPr lang="fr-FR"/>
          </a:p>
        </p:txBody>
      </p:sp>
      <p:sp>
        <p:nvSpPr>
          <p:cNvPr id="6" name="Slide Number Placeholder 5"/>
          <p:cNvSpPr>
            <a:spLocks noGrp="1"/>
          </p:cNvSpPr>
          <p:nvPr>
            <p:ph type="sldNum" sz="quarter" idx="12"/>
          </p:nvPr>
        </p:nvSpPr>
        <p:spPr>
          <a:xfrm>
            <a:off x="1437664" y="798973"/>
            <a:ext cx="811019" cy="503578"/>
          </a:xfrm>
        </p:spPr>
        <p:txBody>
          <a:bodyPr/>
          <a:lstStyle/>
          <a:p>
            <a:fld id="{20F9800D-0171-4262-B5BC-CF505EA94E1B}" type="slidenum">
              <a:rPr lang="fr-FR" smtClean="0"/>
              <a:t>‹N°›</a:t>
            </a:fld>
            <a:endParaRPr lang="fr-FR"/>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949429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4866677E-C965-4866-9CD7-3EF4993E56C4}" type="datetimeFigureOut">
              <a:rPr lang="fr-FR" smtClean="0"/>
              <a:t>27/04/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096117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fr-FR"/>
              <a:t>Modifiez le style du titr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4866677E-C965-4866-9CD7-3EF4993E56C4}" type="datetimeFigureOut">
              <a:rPr lang="fr-FR" smtClean="0"/>
              <a:t>27/04/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9613179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ncho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4866677E-C965-4866-9CD7-3EF4993E56C4}" type="datetimeFigureOut">
              <a:rPr lang="fr-FR" smtClean="0"/>
              <a:t>27/04/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8553764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fr-FR"/>
              <a:t>Modifiez le style du titr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fld id="{4866677E-C965-4866-9CD7-3EF4993E56C4}" type="datetimeFigureOut">
              <a:rPr lang="fr-FR" smtClean="0"/>
              <a:t>27/04/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20F9800D-0171-4262-B5BC-CF505EA94E1B}" type="slidenum">
              <a:rPr lang="fr-FR" smtClean="0"/>
              <a:t>‹N°›</a:t>
            </a:fld>
            <a:endParaRPr lang="fr-FR"/>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59493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fr-FR"/>
              <a:t>Modifiez le style du titr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4866677E-C965-4866-9CD7-3EF4993E56C4}" type="datetimeFigureOut">
              <a:rPr lang="fr-FR" smtClean="0"/>
              <a:t>27/04/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20F9800D-0171-4262-B5BC-CF505EA94E1B}" type="slidenum">
              <a:rPr lang="fr-FR" smtClean="0"/>
              <a:t>‹N°›</a:t>
            </a:fld>
            <a:endParaRPr lang="fr-FR"/>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9147999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fr-FR"/>
              <a:t>Modifiez le style du titr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Content Placeholder 3"/>
          <p:cNvSpPr>
            <a:spLocks noGrp="1"/>
          </p:cNvSpPr>
          <p:nvPr>
            <p:ph sz="half" idx="2"/>
          </p:nvPr>
        </p:nvSpPr>
        <p:spPr>
          <a:xfrm>
            <a:off x="1447191" y="2824269"/>
            <a:ext cx="4645152" cy="2644457"/>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Content Placeholder 5"/>
          <p:cNvSpPr>
            <a:spLocks noGrp="1"/>
          </p:cNvSpPr>
          <p:nvPr>
            <p:ph sz="quarter" idx="4"/>
          </p:nvPr>
        </p:nvSpPr>
        <p:spPr>
          <a:xfrm>
            <a:off x="6412362" y="2821491"/>
            <a:ext cx="4645152" cy="2637371"/>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4866677E-C965-4866-9CD7-3EF4993E56C4}" type="datetimeFigureOut">
              <a:rPr lang="fr-FR" smtClean="0"/>
              <a:t>27/04/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20F9800D-0171-4262-B5BC-CF505EA94E1B}" type="slidenum">
              <a:rPr lang="fr-FR" smtClean="0"/>
              <a:t>‹N°›</a:t>
            </a:fld>
            <a:endParaRPr lang="fr-FR"/>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815074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fld id="{4866677E-C965-4866-9CD7-3EF4993E56C4}" type="datetimeFigureOut">
              <a:rPr lang="fr-FR" smtClean="0"/>
              <a:t>27/04/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20F9800D-0171-4262-B5BC-CF505EA94E1B}" type="slidenum">
              <a:rPr lang="fr-FR" smtClean="0"/>
              <a:t>‹N°›</a:t>
            </a:fld>
            <a:endParaRPr lang="fr-FR"/>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8153192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66677E-C965-4866-9CD7-3EF4993E56C4}" type="datetimeFigureOut">
              <a:rPr lang="fr-FR" smtClean="0"/>
              <a:t>27/04/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20F9800D-0171-4262-B5BC-CF505EA94E1B}" type="slidenum">
              <a:rPr lang="fr-FR" smtClean="0"/>
              <a:t>‹N°›</a:t>
            </a:fld>
            <a:endParaRPr lang="fr-FR"/>
          </a:p>
        </p:txBody>
      </p:sp>
    </p:spTree>
    <p:extLst>
      <p:ext uri="{BB962C8B-B14F-4D97-AF65-F5344CB8AC3E}">
        <p14:creationId xmlns:p14="http://schemas.microsoft.com/office/powerpoint/2010/main" val="25476096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fr-FR"/>
              <a:t>Modifiez le style du titr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p:txBody>
          <a:bodyPr/>
          <a:lstStyle/>
          <a:p>
            <a:fld id="{4866677E-C965-4866-9CD7-3EF4993E56C4}" type="datetimeFigureOut">
              <a:rPr lang="fr-FR" smtClean="0"/>
              <a:t>27/04/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20F9800D-0171-4262-B5BC-CF505EA94E1B}" type="slidenum">
              <a:rPr lang="fr-FR" smtClean="0"/>
              <a:t>‹N°›</a:t>
            </a:fld>
            <a:endParaRPr lang="fr-FR"/>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610418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fr-FR"/>
              <a:t>Modifiez le style du titr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4866677E-C965-4866-9CD7-3EF4993E56C4}" type="datetimeFigureOut">
              <a:rPr lang="fr-FR" smtClean="0"/>
              <a:t>27/04/2020</a:t>
            </a:fld>
            <a:endParaRPr lang="fr-FR"/>
          </a:p>
        </p:txBody>
      </p:sp>
      <p:sp>
        <p:nvSpPr>
          <p:cNvPr id="6" name="Footer Placeholder 5"/>
          <p:cNvSpPr>
            <a:spLocks noGrp="1"/>
          </p:cNvSpPr>
          <p:nvPr>
            <p:ph type="ftr" sz="quarter" idx="11"/>
          </p:nvPr>
        </p:nvSpPr>
        <p:spPr>
          <a:xfrm>
            <a:off x="1447382" y="318640"/>
            <a:ext cx="5541004" cy="320931"/>
          </a:xfrm>
        </p:spPr>
        <p:txBody>
          <a:bodyPr/>
          <a:lstStyle/>
          <a:p>
            <a:endParaRPr lang="fr-FR"/>
          </a:p>
        </p:txBody>
      </p:sp>
      <p:sp>
        <p:nvSpPr>
          <p:cNvPr id="7" name="Slide Number Placeholder 6"/>
          <p:cNvSpPr>
            <a:spLocks noGrp="1"/>
          </p:cNvSpPr>
          <p:nvPr>
            <p:ph type="sldNum" sz="quarter" idx="12"/>
          </p:nvPr>
        </p:nvSpPr>
        <p:spPr/>
        <p:txBody>
          <a:bodyPr/>
          <a:lstStyle/>
          <a:p>
            <a:fld id="{20F9800D-0171-4262-B5BC-CF505EA94E1B}" type="slidenum">
              <a:rPr lang="fr-FR" smtClean="0"/>
              <a:t>‹N°›</a:t>
            </a:fld>
            <a:endParaRPr lang="fr-FR"/>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2139784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fr-FR"/>
              <a:t>Modifiez le style du titr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4866677E-C965-4866-9CD7-3EF4993E56C4}" type="datetimeFigureOut">
              <a:rPr lang="fr-FR" smtClean="0"/>
              <a:t>27/04/2020</a:t>
            </a:fld>
            <a:endParaRPr lang="fr-FR"/>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20F9800D-0171-4262-B5BC-CF505EA94E1B}" type="slidenum">
              <a:rPr lang="fr-FR" smtClean="0"/>
              <a:t>‹N°›</a:t>
            </a:fld>
            <a:endParaRPr lang="fr-FR"/>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07753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60C1506-D000-419D-904C-3FCCB43D2A25}"/>
              </a:ext>
            </a:extLst>
          </p:cNvPr>
          <p:cNvSpPr>
            <a:spLocks noGrp="1"/>
          </p:cNvSpPr>
          <p:nvPr>
            <p:ph type="ctrTitle"/>
          </p:nvPr>
        </p:nvSpPr>
        <p:spPr>
          <a:xfrm>
            <a:off x="1524000" y="1997075"/>
            <a:ext cx="9144000" cy="2387600"/>
          </a:xfrm>
        </p:spPr>
        <p:txBody>
          <a:bodyPr>
            <a:normAutofit fontScale="90000"/>
          </a:bodyPr>
          <a:lstStyle/>
          <a:p>
            <a:r>
              <a:rPr lang="fr-FR" b="1" u="sng" dirty="0">
                <a:solidFill>
                  <a:srgbClr val="FF0000"/>
                </a:solidFill>
                <a:effectLst>
                  <a:outerShdw blurRad="38100" dist="38100" dir="2700000" algn="tl">
                    <a:srgbClr val="000000">
                      <a:alpha val="43137"/>
                    </a:srgbClr>
                  </a:outerShdw>
                </a:effectLst>
              </a:rPr>
              <a:t>Chapitre 3</a:t>
            </a:r>
            <a:br>
              <a:rPr lang="fr-FR" b="1" u="sng" dirty="0">
                <a:solidFill>
                  <a:srgbClr val="FF0000"/>
                </a:solidFill>
                <a:effectLst>
                  <a:outerShdw blurRad="38100" dist="38100" dir="2700000" algn="tl">
                    <a:srgbClr val="000000">
                      <a:alpha val="43137"/>
                    </a:srgbClr>
                  </a:outerShdw>
                </a:effectLst>
              </a:rPr>
            </a:br>
            <a:br>
              <a:rPr lang="fr-FR" b="1" dirty="0">
                <a:solidFill>
                  <a:srgbClr val="FF0000"/>
                </a:solidFill>
                <a:effectLst>
                  <a:outerShdw blurRad="38100" dist="38100" dir="2700000" algn="tl">
                    <a:srgbClr val="000000">
                      <a:alpha val="43137"/>
                    </a:srgbClr>
                  </a:outerShdw>
                </a:effectLst>
              </a:rPr>
            </a:br>
            <a:r>
              <a:rPr lang="fr-FR" b="1" dirty="0">
                <a:solidFill>
                  <a:srgbClr val="FF0000"/>
                </a:solidFill>
                <a:effectLst>
                  <a:outerShdw blurRad="38100" dist="38100" dir="2700000" algn="tl">
                    <a:srgbClr val="000000">
                      <a:alpha val="43137"/>
                    </a:srgbClr>
                  </a:outerShdw>
                </a:effectLst>
              </a:rPr>
              <a:t>Isomérie</a:t>
            </a:r>
            <a:br>
              <a:rPr lang="fr-FR" b="1" dirty="0"/>
            </a:br>
            <a:endParaRPr lang="fr-FR" dirty="0"/>
          </a:p>
        </p:txBody>
      </p:sp>
    </p:spTree>
    <p:extLst>
      <p:ext uri="{BB962C8B-B14F-4D97-AF65-F5344CB8AC3E}">
        <p14:creationId xmlns:p14="http://schemas.microsoft.com/office/powerpoint/2010/main" val="36922975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29AC7EB-8330-4198-9F98-C59C4E6EDC4B}"/>
              </a:ext>
            </a:extLst>
          </p:cNvPr>
          <p:cNvSpPr>
            <a:spLocks noGrp="1"/>
          </p:cNvSpPr>
          <p:nvPr>
            <p:ph type="title"/>
          </p:nvPr>
        </p:nvSpPr>
        <p:spPr>
          <a:xfrm>
            <a:off x="1294362" y="780307"/>
            <a:ext cx="9603275" cy="1049235"/>
          </a:xfrm>
        </p:spPr>
        <p:txBody>
          <a:bodyPr>
            <a:normAutofit/>
          </a:bodyPr>
          <a:lstStyle/>
          <a:p>
            <a:pPr marL="742950" indent="-742950">
              <a:buFont typeface="+mj-lt"/>
              <a:buAutoNum type="arabicPeriod"/>
            </a:pPr>
            <a:r>
              <a:rPr lang="fr-FR" dirty="0">
                <a:solidFill>
                  <a:srgbClr val="FF0000"/>
                </a:solidFill>
                <a:effectLst>
                  <a:outerShdw blurRad="38100" dist="38100" dir="2700000" algn="tl">
                    <a:srgbClr val="000000">
                      <a:alpha val="43137"/>
                    </a:srgbClr>
                  </a:outerShdw>
                </a:effectLst>
              </a:rPr>
              <a:t>Définition</a:t>
            </a:r>
          </a:p>
        </p:txBody>
      </p:sp>
      <p:sp>
        <p:nvSpPr>
          <p:cNvPr id="3" name="Espace réservé du contenu 2">
            <a:extLst>
              <a:ext uri="{FF2B5EF4-FFF2-40B4-BE49-F238E27FC236}">
                <a16:creationId xmlns:a16="http://schemas.microsoft.com/office/drawing/2014/main" id="{5FB4C18C-D1EC-4A3B-98A7-74F550A8E938}"/>
              </a:ext>
            </a:extLst>
          </p:cNvPr>
          <p:cNvSpPr>
            <a:spLocks noGrp="1"/>
          </p:cNvSpPr>
          <p:nvPr>
            <p:ph idx="1"/>
          </p:nvPr>
        </p:nvSpPr>
        <p:spPr>
          <a:xfrm>
            <a:off x="952500" y="1958974"/>
            <a:ext cx="10515600" cy="3594101"/>
          </a:xfrm>
        </p:spPr>
        <p:txBody>
          <a:bodyPr>
            <a:normAutofit lnSpcReduction="10000"/>
          </a:bodyPr>
          <a:lstStyle/>
          <a:p>
            <a:pPr algn="just">
              <a:lnSpc>
                <a:spcPct val="110000"/>
              </a:lnSpc>
            </a:pPr>
            <a:r>
              <a:rPr lang="fr-FR" dirty="0">
                <a:latin typeface="Times New Roman" panose="02020603050405020304" pitchFamily="18" charset="0"/>
                <a:cs typeface="Times New Roman" panose="02020603050405020304" pitchFamily="18" charset="0"/>
              </a:rPr>
              <a:t>Les isomères sont des molécules qui possèdent la même formule brute mais leurs formules développées sont différentes. Ainsi, ces molécules auront des propriétés physiques et chimiques différentes.</a:t>
            </a:r>
          </a:p>
          <a:p>
            <a:pPr marL="0" indent="0" algn="just">
              <a:lnSpc>
                <a:spcPct val="110000"/>
              </a:lnSpc>
              <a:buNone/>
            </a:pPr>
            <a:r>
              <a:rPr lang="fr-FR" dirty="0">
                <a:latin typeface="Times New Roman" panose="02020603050405020304" pitchFamily="18" charset="0"/>
                <a:cs typeface="Times New Roman" panose="02020603050405020304" pitchFamily="18" charset="0"/>
              </a:rPr>
              <a:t>Exemple: C</a:t>
            </a:r>
            <a:r>
              <a:rPr lang="fr-FR" baseline="-25000" dirty="0">
                <a:latin typeface="Times New Roman" panose="02020603050405020304" pitchFamily="18" charset="0"/>
                <a:cs typeface="Times New Roman" panose="02020603050405020304" pitchFamily="18" charset="0"/>
              </a:rPr>
              <a:t>5</a:t>
            </a:r>
            <a:r>
              <a:rPr lang="fr-FR" dirty="0">
                <a:latin typeface="Times New Roman" panose="02020603050405020304" pitchFamily="18" charset="0"/>
                <a:cs typeface="Times New Roman" panose="02020603050405020304" pitchFamily="18" charset="0"/>
              </a:rPr>
              <a:t>H</a:t>
            </a:r>
            <a:r>
              <a:rPr lang="fr-FR" baseline="-25000" dirty="0">
                <a:latin typeface="Times New Roman" panose="02020603050405020304" pitchFamily="18" charset="0"/>
                <a:cs typeface="Times New Roman" panose="02020603050405020304" pitchFamily="18" charset="0"/>
              </a:rPr>
              <a:t>10</a:t>
            </a:r>
            <a:r>
              <a:rPr lang="fr-FR" dirty="0">
                <a:latin typeface="Times New Roman" panose="02020603050405020304" pitchFamily="18" charset="0"/>
                <a:cs typeface="Times New Roman" panose="02020603050405020304" pitchFamily="18" charset="0"/>
              </a:rPr>
              <a:t> peut avoir plusieurs façon de l’écrire  </a:t>
            </a:r>
          </a:p>
          <a:p>
            <a:pPr marL="0" indent="0" algn="just">
              <a:lnSpc>
                <a:spcPct val="110000"/>
              </a:lnSpc>
              <a:buNone/>
            </a:pPr>
            <a:r>
              <a:rPr lang="fr-FR" dirty="0">
                <a:latin typeface="Times New Roman" panose="02020603050405020304" pitchFamily="18" charset="0"/>
                <a:cs typeface="Times New Roman" panose="02020603050405020304" pitchFamily="18" charset="0"/>
              </a:rPr>
              <a:t>     CH</a:t>
            </a:r>
            <a:r>
              <a:rPr lang="fr-FR" baseline="-25000"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CH-CH</a:t>
            </a:r>
            <a:r>
              <a:rPr lang="fr-FR" baseline="-25000"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CH</a:t>
            </a:r>
            <a:r>
              <a:rPr lang="fr-FR" baseline="-25000"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CH</a:t>
            </a:r>
            <a:r>
              <a:rPr lang="fr-FR" baseline="-25000" dirty="0">
                <a:latin typeface="Times New Roman" panose="02020603050405020304" pitchFamily="18" charset="0"/>
                <a:cs typeface="Times New Roman" panose="02020603050405020304" pitchFamily="18" charset="0"/>
              </a:rPr>
              <a:t>3</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pentène</a:t>
            </a:r>
            <a:endParaRPr lang="fr-FR" baseline="-25000" dirty="0">
              <a:latin typeface="Times New Roman" panose="02020603050405020304" pitchFamily="18" charset="0"/>
              <a:cs typeface="Times New Roman" panose="02020603050405020304" pitchFamily="18" charset="0"/>
            </a:endParaRPr>
          </a:p>
          <a:p>
            <a:pPr marL="0" indent="0" algn="just">
              <a:lnSpc>
                <a:spcPct val="110000"/>
              </a:lnSpc>
              <a:buNone/>
            </a:pPr>
            <a:r>
              <a:rPr lang="fr-FR" dirty="0">
                <a:latin typeface="Times New Roman" panose="02020603050405020304" pitchFamily="18" charset="0"/>
                <a:cs typeface="Times New Roman" panose="02020603050405020304" pitchFamily="18" charset="0"/>
              </a:rPr>
              <a:t>ou CH</a:t>
            </a:r>
            <a:r>
              <a:rPr lang="fr-FR" baseline="-25000" dirty="0">
                <a:latin typeface="Times New Roman" panose="02020603050405020304" pitchFamily="18" charset="0"/>
                <a:cs typeface="Times New Roman" panose="02020603050405020304" pitchFamily="18" charset="0"/>
              </a:rPr>
              <a:t>3</a:t>
            </a:r>
            <a:r>
              <a:rPr lang="fr-FR" dirty="0">
                <a:latin typeface="Times New Roman" panose="02020603050405020304" pitchFamily="18" charset="0"/>
                <a:cs typeface="Times New Roman" panose="02020603050405020304" pitchFamily="18" charset="0"/>
              </a:rPr>
              <a:t>-CH=CH-CH</a:t>
            </a:r>
            <a:r>
              <a:rPr lang="fr-FR" baseline="-25000"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CH</a:t>
            </a:r>
            <a:r>
              <a:rPr lang="fr-FR" baseline="-25000" dirty="0">
                <a:latin typeface="Times New Roman" panose="02020603050405020304" pitchFamily="18" charset="0"/>
                <a:cs typeface="Times New Roman" panose="02020603050405020304" pitchFamily="18" charset="0"/>
              </a:rPr>
              <a:t>3  </a:t>
            </a:r>
            <a:r>
              <a:rPr lang="fr-FR" dirty="0">
                <a:latin typeface="Times New Roman" panose="02020603050405020304" pitchFamily="18" charset="0"/>
                <a:cs typeface="Times New Roman" panose="02020603050405020304" pitchFamily="18" charset="0"/>
              </a:rPr>
              <a:t>pent-2-ène</a:t>
            </a:r>
          </a:p>
          <a:p>
            <a:pPr marL="0" indent="0" algn="just">
              <a:lnSpc>
                <a:spcPct val="110000"/>
              </a:lnSpc>
              <a:buNone/>
            </a:pPr>
            <a:r>
              <a:rPr lang="fr-FR" dirty="0">
                <a:latin typeface="Times New Roman" panose="02020603050405020304" pitchFamily="18" charset="0"/>
                <a:cs typeface="Times New Roman" panose="02020603050405020304" pitchFamily="18" charset="0"/>
              </a:rPr>
              <a:t>On dit alors que le </a:t>
            </a:r>
            <a:r>
              <a:rPr lang="fr-FR" dirty="0" err="1">
                <a:latin typeface="Times New Roman" panose="02020603050405020304" pitchFamily="18" charset="0"/>
                <a:cs typeface="Times New Roman" panose="02020603050405020304" pitchFamily="18" charset="0"/>
              </a:rPr>
              <a:t>pentène</a:t>
            </a:r>
            <a:r>
              <a:rPr lang="fr-FR" dirty="0">
                <a:latin typeface="Times New Roman" panose="02020603050405020304" pitchFamily="18" charset="0"/>
                <a:cs typeface="Times New Roman" panose="02020603050405020304" pitchFamily="18" charset="0"/>
              </a:rPr>
              <a:t> et le pent-2-ène sont des isomères</a:t>
            </a:r>
          </a:p>
          <a:p>
            <a:pPr marL="0" indent="0" algn="just">
              <a:lnSpc>
                <a:spcPct val="110000"/>
              </a:lnSpc>
              <a:buNone/>
            </a:pPr>
            <a:endParaRPr lang="fr-FR" baseline="-25000" dirty="0">
              <a:latin typeface="Times New Roman" panose="02020603050405020304" pitchFamily="18" charset="0"/>
              <a:cs typeface="Times New Roman" panose="02020603050405020304" pitchFamily="18" charset="0"/>
            </a:endParaRPr>
          </a:p>
          <a:p>
            <a:pPr algn="just">
              <a:lnSpc>
                <a:spcPct val="110000"/>
              </a:lnSpc>
            </a:pPr>
            <a:r>
              <a:rPr lang="fr-FR" dirty="0">
                <a:latin typeface="Times New Roman" panose="02020603050405020304" pitchFamily="18" charset="0"/>
                <a:cs typeface="Times New Roman" panose="02020603050405020304" pitchFamily="18" charset="0"/>
              </a:rPr>
              <a:t>Les isomères sont classés selon l’organigramme suivant:</a:t>
            </a:r>
          </a:p>
        </p:txBody>
      </p:sp>
    </p:spTree>
    <p:extLst>
      <p:ext uri="{BB962C8B-B14F-4D97-AF65-F5344CB8AC3E}">
        <p14:creationId xmlns:p14="http://schemas.microsoft.com/office/powerpoint/2010/main" val="9748911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Espace réservé du contenu 10">
            <a:extLst>
              <a:ext uri="{FF2B5EF4-FFF2-40B4-BE49-F238E27FC236}">
                <a16:creationId xmlns:a16="http://schemas.microsoft.com/office/drawing/2014/main" id="{F61D2E9E-6A59-475C-A0AA-D4135CBF6D06}"/>
              </a:ext>
            </a:extLst>
          </p:cNvPr>
          <p:cNvGraphicFramePr>
            <a:graphicFrameLocks noGrp="1"/>
          </p:cNvGraphicFramePr>
          <p:nvPr>
            <p:ph idx="1"/>
          </p:nvPr>
        </p:nvGraphicFramePr>
        <p:xfrm>
          <a:off x="719340" y="838704"/>
          <a:ext cx="10853535" cy="48572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6" name="ZoneTexte 35">
            <a:extLst>
              <a:ext uri="{FF2B5EF4-FFF2-40B4-BE49-F238E27FC236}">
                <a16:creationId xmlns:a16="http://schemas.microsoft.com/office/drawing/2014/main" id="{49E7FAAF-EE52-4452-9E6C-1FC70471F418}"/>
              </a:ext>
            </a:extLst>
          </p:cNvPr>
          <p:cNvSpPr txBox="1"/>
          <p:nvPr/>
        </p:nvSpPr>
        <p:spPr>
          <a:xfrm>
            <a:off x="719340" y="315485"/>
            <a:ext cx="4652760"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Gill Sans MT" panose="020B0502020104020203"/>
                <a:ea typeface="+mn-ea"/>
                <a:cs typeface="+mn-cs"/>
              </a:rPr>
              <a:t>I.1 Classification des isomères</a:t>
            </a:r>
          </a:p>
        </p:txBody>
      </p:sp>
    </p:spTree>
    <p:extLst>
      <p:ext uri="{BB962C8B-B14F-4D97-AF65-F5344CB8AC3E}">
        <p14:creationId xmlns:p14="http://schemas.microsoft.com/office/powerpoint/2010/main" val="1209549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E64EF11-F762-4105-BC18-95ECC37AD347}"/>
              </a:ext>
            </a:extLst>
          </p:cNvPr>
          <p:cNvSpPr>
            <a:spLocks noGrp="1"/>
          </p:cNvSpPr>
          <p:nvPr>
            <p:ph type="title"/>
          </p:nvPr>
        </p:nvSpPr>
        <p:spPr>
          <a:xfrm>
            <a:off x="838200" y="508001"/>
            <a:ext cx="10515600" cy="787400"/>
          </a:xfrm>
        </p:spPr>
        <p:txBody>
          <a:bodyPr anchor="t">
            <a:normAutofit fontScale="90000"/>
          </a:bodyPr>
          <a:lstStyle/>
          <a:p>
            <a:pPr marL="571500" indent="-571500" algn="ctr">
              <a:buFont typeface="+mj-lt"/>
              <a:buAutoNum type="romanUcPeriod" startAt="2"/>
            </a:pPr>
            <a:r>
              <a:rPr lang="fr-FR" dirty="0">
                <a:solidFill>
                  <a:srgbClr val="FF0000"/>
                </a:solidFill>
                <a:effectLst>
                  <a:outerShdw blurRad="38100" dist="38100" dir="2700000" algn="tl">
                    <a:srgbClr val="000000">
                      <a:alpha val="43137"/>
                    </a:srgbClr>
                  </a:outerShdw>
                </a:effectLst>
              </a:rPr>
              <a:t>Isomérie plane ou isomérie de constitution</a:t>
            </a:r>
            <a:br>
              <a:rPr lang="fr-FR" dirty="0">
                <a:solidFill>
                  <a:srgbClr val="FF0000"/>
                </a:solidFill>
                <a:effectLst>
                  <a:outerShdw blurRad="38100" dist="38100" dir="2700000" algn="tl">
                    <a:srgbClr val="000000">
                      <a:alpha val="43137"/>
                    </a:srgbClr>
                  </a:outerShdw>
                </a:effectLst>
              </a:rPr>
            </a:br>
            <a:endParaRPr lang="fr-FR" dirty="0">
              <a:solidFill>
                <a:srgbClr val="FF0000"/>
              </a:solidFill>
              <a:effectLst>
                <a:outerShdw blurRad="38100" dist="38100" dir="2700000" algn="tl">
                  <a:srgbClr val="000000">
                    <a:alpha val="43137"/>
                  </a:srgbClr>
                </a:outerShdw>
              </a:effectLst>
            </a:endParaRPr>
          </a:p>
        </p:txBody>
      </p:sp>
      <p:sp>
        <p:nvSpPr>
          <p:cNvPr id="3" name="Espace réservé du contenu 2">
            <a:extLst>
              <a:ext uri="{FF2B5EF4-FFF2-40B4-BE49-F238E27FC236}">
                <a16:creationId xmlns:a16="http://schemas.microsoft.com/office/drawing/2014/main" id="{5D1FAEB8-C8DF-4ADF-BE4D-E51DBE5F962E}"/>
              </a:ext>
            </a:extLst>
          </p:cNvPr>
          <p:cNvSpPr>
            <a:spLocks noGrp="1"/>
          </p:cNvSpPr>
          <p:nvPr>
            <p:ph idx="1"/>
          </p:nvPr>
        </p:nvSpPr>
        <p:spPr>
          <a:xfrm>
            <a:off x="1451579" y="1882382"/>
            <a:ext cx="9603275" cy="3450613"/>
          </a:xfrm>
        </p:spPr>
        <p:txBody>
          <a:bodyPr>
            <a:normAutofit lnSpcReduction="10000"/>
          </a:bodyPr>
          <a:lstStyle/>
          <a:p>
            <a:pPr algn="just"/>
            <a:r>
              <a:rPr lang="fr-FR" dirty="0"/>
              <a:t>On parle d'isomérie de constitution ou encore d'isomérie plane ou d'isomérie de structure lorsque des molécules de même formule brute diffèrent dans l'enchaînement des atomes. Elles possèdent donc une connectivité différente.</a:t>
            </a:r>
          </a:p>
          <a:p>
            <a:r>
              <a:rPr lang="fr-FR" dirty="0"/>
              <a:t>On distingue trois types:</a:t>
            </a:r>
          </a:p>
          <a:p>
            <a:pPr marL="514350" indent="-514350">
              <a:buFont typeface="+mj-lt"/>
              <a:buAutoNum type="alphaLcPeriod"/>
            </a:pPr>
            <a:r>
              <a:rPr lang="fr-FR" dirty="0"/>
              <a:t>Les isomères de chaîne</a:t>
            </a:r>
          </a:p>
          <a:p>
            <a:pPr marL="514350" indent="-514350">
              <a:buFont typeface="+mj-lt"/>
              <a:buAutoNum type="alphaLcPeriod"/>
            </a:pPr>
            <a:r>
              <a:rPr lang="fr-FR" dirty="0"/>
              <a:t>Les isomères de fonction</a:t>
            </a:r>
          </a:p>
          <a:p>
            <a:pPr marL="514350" indent="-514350">
              <a:buFont typeface="+mj-lt"/>
              <a:buAutoNum type="alphaLcPeriod"/>
            </a:pPr>
            <a:r>
              <a:rPr lang="fr-FR" dirty="0"/>
              <a:t>Les isomères de position</a:t>
            </a:r>
          </a:p>
          <a:p>
            <a:pPr marL="514350" indent="-514350">
              <a:buFont typeface="+mj-lt"/>
              <a:buAutoNum type="alphaLcPeriod"/>
            </a:pPr>
            <a:r>
              <a:rPr lang="fr-FR" dirty="0"/>
              <a:t>La tautomérie</a:t>
            </a:r>
          </a:p>
          <a:p>
            <a:pPr marL="514350" indent="-514350">
              <a:buFont typeface="+mj-lt"/>
              <a:buAutoNum type="alphaLcPeriod"/>
            </a:pPr>
            <a:endParaRPr lang="fr-FR" dirty="0"/>
          </a:p>
          <a:p>
            <a:endParaRPr lang="fr-FR" dirty="0"/>
          </a:p>
          <a:p>
            <a:pPr marL="514350" indent="-514350">
              <a:buFont typeface="+mj-lt"/>
              <a:buAutoNum type="alphaLcPeriod"/>
            </a:pPr>
            <a:endParaRPr lang="fr-FR" dirty="0"/>
          </a:p>
        </p:txBody>
      </p:sp>
    </p:spTree>
    <p:extLst>
      <p:ext uri="{BB962C8B-B14F-4D97-AF65-F5344CB8AC3E}">
        <p14:creationId xmlns:p14="http://schemas.microsoft.com/office/powerpoint/2010/main" val="6259399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71710FF-DF86-4D7A-8A1F-B4132AF92B6B}"/>
              </a:ext>
            </a:extLst>
          </p:cNvPr>
          <p:cNvSpPr>
            <a:spLocks noGrp="1"/>
          </p:cNvSpPr>
          <p:nvPr>
            <p:ph type="title" idx="4294967295"/>
          </p:nvPr>
        </p:nvSpPr>
        <p:spPr>
          <a:xfrm>
            <a:off x="809625" y="336548"/>
            <a:ext cx="10267950" cy="711200"/>
          </a:xfrm>
        </p:spPr>
        <p:txBody>
          <a:bodyPr/>
          <a:lstStyle/>
          <a:p>
            <a:r>
              <a:rPr lang="fr-FR" dirty="0">
                <a:solidFill>
                  <a:srgbClr val="FF0000"/>
                </a:solidFill>
                <a:effectLst>
                  <a:outerShdw blurRad="38100" dist="38100" dir="2700000" algn="tl">
                    <a:srgbClr val="000000">
                      <a:alpha val="43137"/>
                    </a:srgbClr>
                  </a:outerShdw>
                </a:effectLst>
              </a:rPr>
              <a:t>II.</a:t>
            </a:r>
            <a:r>
              <a:rPr lang="fr-FR"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r>
              <a:rPr lang="fr-FR" dirty="0">
                <a:solidFill>
                  <a:srgbClr val="FF0000"/>
                </a:solidFill>
                <a:effectLst>
                  <a:outerShdw blurRad="38100" dist="38100" dir="2700000" algn="tl">
                    <a:srgbClr val="000000">
                      <a:alpha val="43137"/>
                    </a:srgbClr>
                  </a:outerShdw>
                </a:effectLst>
              </a:rPr>
              <a:t> Isomérie de chaîne</a:t>
            </a:r>
          </a:p>
        </p:txBody>
      </p:sp>
      <p:sp>
        <p:nvSpPr>
          <p:cNvPr id="3" name="Espace réservé du contenu 2">
            <a:extLst>
              <a:ext uri="{FF2B5EF4-FFF2-40B4-BE49-F238E27FC236}">
                <a16:creationId xmlns:a16="http://schemas.microsoft.com/office/drawing/2014/main" id="{3304AF85-7AAD-41F2-BE2A-84529BA76F0A}"/>
              </a:ext>
            </a:extLst>
          </p:cNvPr>
          <p:cNvSpPr>
            <a:spLocks noGrp="1"/>
          </p:cNvSpPr>
          <p:nvPr>
            <p:ph idx="4294967295"/>
          </p:nvPr>
        </p:nvSpPr>
        <p:spPr>
          <a:xfrm>
            <a:off x="809625" y="909637"/>
            <a:ext cx="10515600" cy="631825"/>
          </a:xfrm>
        </p:spPr>
        <p:txBody>
          <a:bodyPr>
            <a:normAutofit/>
          </a:bodyPr>
          <a:lstStyle/>
          <a:p>
            <a:r>
              <a:rPr lang="fr-FR" dirty="0"/>
              <a:t>C’est la longueur de chaîne ou la taille du cycle qui sont différentes</a:t>
            </a:r>
          </a:p>
        </p:txBody>
      </p:sp>
      <p:graphicFrame>
        <p:nvGraphicFramePr>
          <p:cNvPr id="4" name="Objet 3">
            <a:extLst>
              <a:ext uri="{FF2B5EF4-FFF2-40B4-BE49-F238E27FC236}">
                <a16:creationId xmlns:a16="http://schemas.microsoft.com/office/drawing/2014/main" id="{CF3C67D4-0202-4756-A63F-BE71D67A78D6}"/>
              </a:ext>
            </a:extLst>
          </p:cNvPr>
          <p:cNvGraphicFramePr>
            <a:graphicFrameLocks noChangeAspect="1"/>
          </p:cNvGraphicFramePr>
          <p:nvPr/>
        </p:nvGraphicFramePr>
        <p:xfrm>
          <a:off x="3103563" y="1390651"/>
          <a:ext cx="6432550" cy="4557712"/>
        </p:xfrm>
        <a:graphic>
          <a:graphicData uri="http://schemas.openxmlformats.org/presentationml/2006/ole">
            <mc:AlternateContent xmlns:mc="http://schemas.openxmlformats.org/markup-compatibility/2006">
              <mc:Choice xmlns:v="urn:schemas-microsoft-com:vml" Requires="v">
                <p:oleObj spid="_x0000_s1027" name="CS ChemDraw Drawing" r:id="rId3" imgW="6079034" imgH="4306665" progId="ChemDraw.Document.6.0">
                  <p:embed/>
                </p:oleObj>
              </mc:Choice>
              <mc:Fallback>
                <p:oleObj name="CS ChemDraw Drawing" r:id="rId3" imgW="6079034" imgH="4306665" progId="ChemDraw.Document.6.0">
                  <p:embed/>
                  <p:pic>
                    <p:nvPicPr>
                      <p:cNvPr id="4" name="Objet 3">
                        <a:extLst>
                          <a:ext uri="{FF2B5EF4-FFF2-40B4-BE49-F238E27FC236}">
                            <a16:creationId xmlns:a16="http://schemas.microsoft.com/office/drawing/2014/main" id="{CF3C67D4-0202-4756-A63F-BE71D67A78D6}"/>
                          </a:ext>
                        </a:extLst>
                      </p:cNvPr>
                      <p:cNvPicPr/>
                      <p:nvPr/>
                    </p:nvPicPr>
                    <p:blipFill>
                      <a:blip r:embed="rId4"/>
                      <a:stretch>
                        <a:fillRect/>
                      </a:stretch>
                    </p:blipFill>
                    <p:spPr>
                      <a:xfrm>
                        <a:off x="3103563" y="1390651"/>
                        <a:ext cx="6432550" cy="4557712"/>
                      </a:xfrm>
                      <a:prstGeom prst="rect">
                        <a:avLst/>
                      </a:prstGeom>
                    </p:spPr>
                  </p:pic>
                </p:oleObj>
              </mc:Fallback>
            </mc:AlternateContent>
          </a:graphicData>
        </a:graphic>
      </p:graphicFrame>
    </p:spTree>
    <p:extLst>
      <p:ext uri="{BB962C8B-B14F-4D97-AF65-F5344CB8AC3E}">
        <p14:creationId xmlns:p14="http://schemas.microsoft.com/office/powerpoint/2010/main" val="36469459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25F59AA-2E63-4442-8824-434FC0F940B7}"/>
              </a:ext>
            </a:extLst>
          </p:cNvPr>
          <p:cNvSpPr>
            <a:spLocks noGrp="1"/>
          </p:cNvSpPr>
          <p:nvPr>
            <p:ph type="title"/>
          </p:nvPr>
        </p:nvSpPr>
        <p:spPr/>
        <p:txBody>
          <a:bodyPr/>
          <a:lstStyle/>
          <a:p>
            <a:r>
              <a:rPr lang="fr-FR" dirty="0">
                <a:solidFill>
                  <a:srgbClr val="FF0000"/>
                </a:solidFill>
                <a:effectLst>
                  <a:outerShdw blurRad="38100" dist="38100" dir="2700000" algn="tl">
                    <a:srgbClr val="000000">
                      <a:alpha val="43137"/>
                    </a:srgbClr>
                  </a:outerShdw>
                </a:effectLst>
              </a:rPr>
              <a:t>II.2  Isomérie de fonction</a:t>
            </a:r>
          </a:p>
        </p:txBody>
      </p:sp>
      <p:sp>
        <p:nvSpPr>
          <p:cNvPr id="3" name="Espace réservé du contenu 2">
            <a:extLst>
              <a:ext uri="{FF2B5EF4-FFF2-40B4-BE49-F238E27FC236}">
                <a16:creationId xmlns:a16="http://schemas.microsoft.com/office/drawing/2014/main" id="{47BCAF9B-83EF-4606-BFF1-9578EB2F129D}"/>
              </a:ext>
            </a:extLst>
          </p:cNvPr>
          <p:cNvSpPr>
            <a:spLocks noGrp="1"/>
          </p:cNvSpPr>
          <p:nvPr>
            <p:ph idx="1"/>
          </p:nvPr>
        </p:nvSpPr>
        <p:spPr/>
        <p:txBody>
          <a:bodyPr/>
          <a:lstStyle/>
          <a:p>
            <a:r>
              <a:rPr lang="fr-FR" dirty="0"/>
              <a:t>lorsque des molécules de même formule brute diffèrent par leurs fonctions, elles sont appelées isomères de fonction.</a:t>
            </a:r>
          </a:p>
          <a:p>
            <a:endParaRPr lang="fr-FR" dirty="0"/>
          </a:p>
        </p:txBody>
      </p:sp>
      <p:graphicFrame>
        <p:nvGraphicFramePr>
          <p:cNvPr id="4" name="Objet 3">
            <a:extLst>
              <a:ext uri="{FF2B5EF4-FFF2-40B4-BE49-F238E27FC236}">
                <a16:creationId xmlns:a16="http://schemas.microsoft.com/office/drawing/2014/main" id="{FC3EE691-F17F-47E3-9CEF-BA0A48D96D17}"/>
              </a:ext>
            </a:extLst>
          </p:cNvPr>
          <p:cNvGraphicFramePr>
            <a:graphicFrameLocks noChangeAspect="1"/>
          </p:cNvGraphicFramePr>
          <p:nvPr/>
        </p:nvGraphicFramePr>
        <p:xfrm>
          <a:off x="1982788" y="3013075"/>
          <a:ext cx="3614880" cy="2071686"/>
        </p:xfrm>
        <a:graphic>
          <a:graphicData uri="http://schemas.openxmlformats.org/presentationml/2006/ole">
            <mc:AlternateContent xmlns:mc="http://schemas.openxmlformats.org/markup-compatibility/2006">
              <mc:Choice xmlns:v="urn:schemas-microsoft-com:vml" Requires="v">
                <p:oleObj spid="_x0000_s2052" name="CS ChemDraw Drawing" r:id="rId3" imgW="2986843" imgH="1710932" progId="ChemDraw.Document.6.0">
                  <p:embed/>
                </p:oleObj>
              </mc:Choice>
              <mc:Fallback>
                <p:oleObj name="CS ChemDraw Drawing" r:id="rId3" imgW="2986843" imgH="1710932" progId="ChemDraw.Document.6.0">
                  <p:embed/>
                  <p:pic>
                    <p:nvPicPr>
                      <p:cNvPr id="4" name="Objet 3">
                        <a:extLst>
                          <a:ext uri="{FF2B5EF4-FFF2-40B4-BE49-F238E27FC236}">
                            <a16:creationId xmlns:a16="http://schemas.microsoft.com/office/drawing/2014/main" id="{FC3EE691-F17F-47E3-9CEF-BA0A48D96D17}"/>
                          </a:ext>
                        </a:extLst>
                      </p:cNvPr>
                      <p:cNvPicPr/>
                      <p:nvPr/>
                    </p:nvPicPr>
                    <p:blipFill>
                      <a:blip r:embed="rId4"/>
                      <a:stretch>
                        <a:fillRect/>
                      </a:stretch>
                    </p:blipFill>
                    <p:spPr>
                      <a:xfrm>
                        <a:off x="1982788" y="3013075"/>
                        <a:ext cx="3614880" cy="207168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100000" b="100000"/>
                        </a:path>
                        <a:tileRect t="-100000" r="-100000"/>
                      </a:gradFill>
                      <a:ln w="38100">
                        <a:solidFill>
                          <a:schemeClr val="tx1"/>
                        </a:solidFill>
                      </a:ln>
                    </p:spPr>
                  </p:pic>
                </p:oleObj>
              </mc:Fallback>
            </mc:AlternateContent>
          </a:graphicData>
        </a:graphic>
      </p:graphicFrame>
      <p:graphicFrame>
        <p:nvGraphicFramePr>
          <p:cNvPr id="5" name="Objet 4">
            <a:extLst>
              <a:ext uri="{FF2B5EF4-FFF2-40B4-BE49-F238E27FC236}">
                <a16:creationId xmlns:a16="http://schemas.microsoft.com/office/drawing/2014/main" id="{AD7C9DE4-B7D7-4AC7-9966-5CA3C0B1A66A}"/>
              </a:ext>
            </a:extLst>
          </p:cNvPr>
          <p:cNvGraphicFramePr>
            <a:graphicFrameLocks noChangeAspect="1"/>
          </p:cNvGraphicFramePr>
          <p:nvPr/>
        </p:nvGraphicFramePr>
        <p:xfrm>
          <a:off x="6576058" y="3013075"/>
          <a:ext cx="3192609" cy="2071687"/>
        </p:xfrm>
        <a:graphic>
          <a:graphicData uri="http://schemas.openxmlformats.org/presentationml/2006/ole">
            <mc:AlternateContent xmlns:mc="http://schemas.openxmlformats.org/markup-compatibility/2006">
              <mc:Choice xmlns:v="urn:schemas-microsoft-com:vml" Requires="v">
                <p:oleObj spid="_x0000_s2053" name="CS ChemDraw Drawing" r:id="rId5" imgW="2889386" imgH="1874256" progId="ChemDraw.Document.6.0">
                  <p:embed/>
                </p:oleObj>
              </mc:Choice>
              <mc:Fallback>
                <p:oleObj name="CS ChemDraw Drawing" r:id="rId5" imgW="2889386" imgH="1874256" progId="ChemDraw.Document.6.0">
                  <p:embed/>
                  <p:pic>
                    <p:nvPicPr>
                      <p:cNvPr id="5" name="Objet 4">
                        <a:extLst>
                          <a:ext uri="{FF2B5EF4-FFF2-40B4-BE49-F238E27FC236}">
                            <a16:creationId xmlns:a16="http://schemas.microsoft.com/office/drawing/2014/main" id="{AD7C9DE4-B7D7-4AC7-9966-5CA3C0B1A66A}"/>
                          </a:ext>
                        </a:extLst>
                      </p:cNvPr>
                      <p:cNvPicPr/>
                      <p:nvPr/>
                    </p:nvPicPr>
                    <p:blipFill>
                      <a:blip r:embed="rId6"/>
                      <a:stretch>
                        <a:fillRect/>
                      </a:stretch>
                    </p:blipFill>
                    <p:spPr>
                      <a:xfrm>
                        <a:off x="6576058" y="3013075"/>
                        <a:ext cx="3192609" cy="2071687"/>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r="100000" b="100000"/>
                        </a:path>
                        <a:tileRect l="-100000" t="-100000"/>
                      </a:gradFill>
                      <a:ln w="38100">
                        <a:solidFill>
                          <a:schemeClr val="tx1"/>
                        </a:solidFill>
                      </a:ln>
                    </p:spPr>
                  </p:pic>
                </p:oleObj>
              </mc:Fallback>
            </mc:AlternateContent>
          </a:graphicData>
        </a:graphic>
      </p:graphicFrame>
    </p:spTree>
    <p:extLst>
      <p:ext uri="{BB962C8B-B14F-4D97-AF65-F5344CB8AC3E}">
        <p14:creationId xmlns:p14="http://schemas.microsoft.com/office/powerpoint/2010/main" val="1428283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6CB18C4-2FF3-4067-BA11-1AE232680E5D}"/>
              </a:ext>
            </a:extLst>
          </p:cNvPr>
          <p:cNvSpPr>
            <a:spLocks noGrp="1"/>
          </p:cNvSpPr>
          <p:nvPr>
            <p:ph type="title"/>
          </p:nvPr>
        </p:nvSpPr>
        <p:spPr>
          <a:xfrm>
            <a:off x="838200" y="365126"/>
            <a:ext cx="10515600" cy="939800"/>
          </a:xfrm>
        </p:spPr>
        <p:txBody>
          <a:bodyPr anchor="t">
            <a:normAutofit fontScale="90000"/>
          </a:bodyPr>
          <a:lstStyle/>
          <a:p>
            <a:pPr>
              <a:lnSpc>
                <a:spcPct val="100000"/>
              </a:lnSpc>
            </a:pPr>
            <a:r>
              <a:rPr lang="fr-FR" dirty="0">
                <a:solidFill>
                  <a:srgbClr val="FF0000"/>
                </a:solidFill>
                <a:effectLst>
                  <a:outerShdw blurRad="38100" dist="38100" dir="2700000" algn="tl">
                    <a:srgbClr val="000000">
                      <a:alpha val="43137"/>
                    </a:srgbClr>
                  </a:outerShdw>
                </a:effectLst>
              </a:rPr>
              <a:t>II.3   Isomérie de position</a:t>
            </a:r>
            <a:br>
              <a:rPr lang="fr-FR" dirty="0"/>
            </a:br>
            <a:br>
              <a:rPr lang="fr-FR" dirty="0"/>
            </a:br>
            <a:endParaRPr lang="fr-FR" dirty="0"/>
          </a:p>
        </p:txBody>
      </p:sp>
      <p:sp>
        <p:nvSpPr>
          <p:cNvPr id="3" name="Espace réservé du contenu 2">
            <a:extLst>
              <a:ext uri="{FF2B5EF4-FFF2-40B4-BE49-F238E27FC236}">
                <a16:creationId xmlns:a16="http://schemas.microsoft.com/office/drawing/2014/main" id="{42273B5D-56D6-4A4F-A479-CDB62A9E8E49}"/>
              </a:ext>
            </a:extLst>
          </p:cNvPr>
          <p:cNvSpPr>
            <a:spLocks noGrp="1"/>
          </p:cNvSpPr>
          <p:nvPr>
            <p:ph idx="1"/>
          </p:nvPr>
        </p:nvSpPr>
        <p:spPr/>
        <p:txBody>
          <a:bodyPr/>
          <a:lstStyle/>
          <a:p>
            <a:r>
              <a:rPr lang="fr-FR" dirty="0"/>
              <a:t>Ce sont des molécules qui ont la même formule brute, la même chaîne, mais la position de la fonction ou du radical est différente</a:t>
            </a:r>
          </a:p>
          <a:p>
            <a:pPr marL="0" indent="0">
              <a:buNone/>
            </a:pPr>
            <a:endParaRPr lang="fr-FR" dirty="0"/>
          </a:p>
        </p:txBody>
      </p:sp>
      <p:graphicFrame>
        <p:nvGraphicFramePr>
          <p:cNvPr id="4" name="Objet 3">
            <a:extLst>
              <a:ext uri="{FF2B5EF4-FFF2-40B4-BE49-F238E27FC236}">
                <a16:creationId xmlns:a16="http://schemas.microsoft.com/office/drawing/2014/main" id="{E99CF49B-DD58-4456-AE68-FFD9F1856DD6}"/>
              </a:ext>
            </a:extLst>
          </p:cNvPr>
          <p:cNvGraphicFramePr>
            <a:graphicFrameLocks noChangeAspect="1"/>
          </p:cNvGraphicFramePr>
          <p:nvPr>
            <p:extLst>
              <p:ext uri="{D42A27DB-BD31-4B8C-83A1-F6EECF244321}">
                <p14:modId xmlns:p14="http://schemas.microsoft.com/office/powerpoint/2010/main" val="1951484790"/>
              </p:ext>
            </p:extLst>
          </p:nvPr>
        </p:nvGraphicFramePr>
        <p:xfrm>
          <a:off x="1360488" y="3098800"/>
          <a:ext cx="4030909" cy="2082800"/>
        </p:xfrm>
        <a:graphic>
          <a:graphicData uri="http://schemas.openxmlformats.org/presentationml/2006/ole">
            <mc:AlternateContent xmlns:mc="http://schemas.openxmlformats.org/markup-compatibility/2006">
              <mc:Choice xmlns:v="urn:schemas-microsoft-com:vml" Requires="v">
                <p:oleObj spid="_x0000_s3076" name="CS ChemDraw Drawing" r:id="rId3" imgW="3277636" imgH="1693094" progId="ChemDraw.Document.6.0">
                  <p:embed/>
                </p:oleObj>
              </mc:Choice>
              <mc:Fallback>
                <p:oleObj name="CS ChemDraw Drawing" r:id="rId3" imgW="3277636" imgH="1693094" progId="ChemDraw.Document.6.0">
                  <p:embed/>
                  <p:pic>
                    <p:nvPicPr>
                      <p:cNvPr id="4" name="Objet 3">
                        <a:extLst>
                          <a:ext uri="{FF2B5EF4-FFF2-40B4-BE49-F238E27FC236}">
                            <a16:creationId xmlns:a16="http://schemas.microsoft.com/office/drawing/2014/main" id="{E99CF49B-DD58-4456-AE68-FFD9F1856DD6}"/>
                          </a:ext>
                        </a:extLst>
                      </p:cNvPr>
                      <p:cNvPicPr/>
                      <p:nvPr/>
                    </p:nvPicPr>
                    <p:blipFill>
                      <a:blip r:embed="rId4"/>
                      <a:stretch>
                        <a:fillRect/>
                      </a:stretch>
                    </p:blipFill>
                    <p:spPr>
                      <a:xfrm>
                        <a:off x="1360488" y="3098800"/>
                        <a:ext cx="4030909" cy="20828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38100">
                        <a:solidFill>
                          <a:schemeClr val="tx1"/>
                        </a:solidFill>
                      </a:ln>
                    </p:spPr>
                  </p:pic>
                </p:oleObj>
              </mc:Fallback>
            </mc:AlternateContent>
          </a:graphicData>
        </a:graphic>
      </p:graphicFrame>
      <p:graphicFrame>
        <p:nvGraphicFramePr>
          <p:cNvPr id="5" name="Objet 4">
            <a:extLst>
              <a:ext uri="{FF2B5EF4-FFF2-40B4-BE49-F238E27FC236}">
                <a16:creationId xmlns:a16="http://schemas.microsoft.com/office/drawing/2014/main" id="{929E8654-D888-40EF-AD63-9B623C46DA5A}"/>
              </a:ext>
            </a:extLst>
          </p:cNvPr>
          <p:cNvGraphicFramePr>
            <a:graphicFrameLocks noChangeAspect="1"/>
          </p:cNvGraphicFramePr>
          <p:nvPr/>
        </p:nvGraphicFramePr>
        <p:xfrm>
          <a:off x="6392863" y="3117850"/>
          <a:ext cx="3934778" cy="2082800"/>
        </p:xfrm>
        <a:graphic>
          <a:graphicData uri="http://schemas.openxmlformats.org/presentationml/2006/ole">
            <mc:AlternateContent xmlns:mc="http://schemas.openxmlformats.org/markup-compatibility/2006">
              <mc:Choice xmlns:v="urn:schemas-microsoft-com:vml" Requires="v">
                <p:oleObj spid="_x0000_s3077" name="CS ChemDraw Drawing" r:id="rId5" imgW="3463870" imgH="1833028" progId="ChemDraw.Document.6.0">
                  <p:embed/>
                </p:oleObj>
              </mc:Choice>
              <mc:Fallback>
                <p:oleObj name="CS ChemDraw Drawing" r:id="rId5" imgW="3463870" imgH="1833028" progId="ChemDraw.Document.6.0">
                  <p:embed/>
                  <p:pic>
                    <p:nvPicPr>
                      <p:cNvPr id="5" name="Objet 4">
                        <a:extLst>
                          <a:ext uri="{FF2B5EF4-FFF2-40B4-BE49-F238E27FC236}">
                            <a16:creationId xmlns:a16="http://schemas.microsoft.com/office/drawing/2014/main" id="{929E8654-D888-40EF-AD63-9B623C46DA5A}"/>
                          </a:ext>
                        </a:extLst>
                      </p:cNvPr>
                      <p:cNvPicPr/>
                      <p:nvPr/>
                    </p:nvPicPr>
                    <p:blipFill>
                      <a:blip r:embed="rId6"/>
                      <a:stretch>
                        <a:fillRect/>
                      </a:stretch>
                    </p:blipFill>
                    <p:spPr>
                      <a:xfrm>
                        <a:off x="6392863" y="3117850"/>
                        <a:ext cx="3934778" cy="20828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t="100000" r="100000"/>
                        </a:path>
                        <a:tileRect l="-100000" b="-100000"/>
                      </a:gradFill>
                      <a:ln w="38100">
                        <a:solidFill>
                          <a:schemeClr val="tx1"/>
                        </a:solidFill>
                      </a:ln>
                    </p:spPr>
                  </p:pic>
                </p:oleObj>
              </mc:Fallback>
            </mc:AlternateContent>
          </a:graphicData>
        </a:graphic>
      </p:graphicFrame>
    </p:spTree>
    <p:extLst>
      <p:ext uri="{BB962C8B-B14F-4D97-AF65-F5344CB8AC3E}">
        <p14:creationId xmlns:p14="http://schemas.microsoft.com/office/powerpoint/2010/main" val="34133441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CD13919-CFD8-4507-A11A-D208FA3917A5}"/>
              </a:ext>
            </a:extLst>
          </p:cNvPr>
          <p:cNvSpPr>
            <a:spLocks noGrp="1"/>
          </p:cNvSpPr>
          <p:nvPr>
            <p:ph type="title"/>
          </p:nvPr>
        </p:nvSpPr>
        <p:spPr/>
        <p:txBody>
          <a:bodyPr>
            <a:normAutofit/>
          </a:bodyPr>
          <a:lstStyle/>
          <a:p>
            <a:r>
              <a:rPr lang="fr-FR" dirty="0">
                <a:solidFill>
                  <a:srgbClr val="FF0000"/>
                </a:solidFill>
                <a:effectLst>
                  <a:outerShdw blurRad="38100" dist="38100" dir="2700000" algn="tl">
                    <a:srgbClr val="000000">
                      <a:alpha val="43137"/>
                    </a:srgbClr>
                  </a:outerShdw>
                </a:effectLst>
              </a:rPr>
              <a:t>II.4  Tautomérie</a:t>
            </a:r>
          </a:p>
        </p:txBody>
      </p:sp>
      <p:sp>
        <p:nvSpPr>
          <p:cNvPr id="3" name="Espace réservé du contenu 2">
            <a:extLst>
              <a:ext uri="{FF2B5EF4-FFF2-40B4-BE49-F238E27FC236}">
                <a16:creationId xmlns:a16="http://schemas.microsoft.com/office/drawing/2014/main" id="{71FDC4AB-42C8-4584-AE53-78BB38310370}"/>
              </a:ext>
            </a:extLst>
          </p:cNvPr>
          <p:cNvSpPr>
            <a:spLocks noGrp="1"/>
          </p:cNvSpPr>
          <p:nvPr>
            <p:ph idx="1"/>
          </p:nvPr>
        </p:nvSpPr>
        <p:spPr>
          <a:xfrm>
            <a:off x="1451579" y="2015732"/>
            <a:ext cx="9603275" cy="1727593"/>
          </a:xfrm>
        </p:spPr>
        <p:txBody>
          <a:bodyPr>
            <a:normAutofit fontScale="85000" lnSpcReduction="10000"/>
          </a:bodyPr>
          <a:lstStyle/>
          <a:p>
            <a:r>
              <a:rPr lang="fr-FR" dirty="0"/>
              <a:t>Les tautomères sont des couples d'isomères de constitution interconvertibles par la réaction chimique réversible appelée tautomérisation. Dans la plupart des cas, la réaction se produit par migration d'un atome d'hydrogène accompagnée d'un changement de localisation d'une double liaison</a:t>
            </a:r>
          </a:p>
          <a:p>
            <a:r>
              <a:rPr lang="fr-FR" dirty="0"/>
              <a:t>en fonction des conditions physiques et chimiques comme la température, la pression, le milieu acide, neutre ou basique, une structure se transforme en une autre et vice-versa.</a:t>
            </a:r>
          </a:p>
        </p:txBody>
      </p:sp>
      <p:pic>
        <p:nvPicPr>
          <p:cNvPr id="7" name="Image 6">
            <a:extLst>
              <a:ext uri="{FF2B5EF4-FFF2-40B4-BE49-F238E27FC236}">
                <a16:creationId xmlns:a16="http://schemas.microsoft.com/office/drawing/2014/main" id="{2735DC48-6968-429D-8056-FDD57564B765}"/>
              </a:ext>
            </a:extLst>
          </p:cNvPr>
          <p:cNvPicPr>
            <a:picLocks noChangeAspect="1"/>
          </p:cNvPicPr>
          <p:nvPr/>
        </p:nvPicPr>
        <p:blipFill>
          <a:blip r:embed="rId2">
            <a:clrChange>
              <a:clrFrom>
                <a:srgbClr val="FFFFFF"/>
              </a:clrFrom>
              <a:clrTo>
                <a:srgbClr val="FFFFFF">
                  <a:alpha val="0"/>
                </a:srgbClr>
              </a:clrTo>
            </a:clrChange>
            <a:duotone>
              <a:prstClr val="black"/>
              <a:schemeClr val="bg1">
                <a:lumMod val="65000"/>
                <a:tint val="45000"/>
                <a:satMod val="400000"/>
              </a:schemeClr>
            </a:duotone>
            <a:extLst>
              <a:ext uri="{28A0092B-C50C-407E-A947-70E740481C1C}">
                <a14:useLocalDpi xmlns:a14="http://schemas.microsoft.com/office/drawing/2010/main" val="0"/>
              </a:ext>
            </a:extLst>
          </a:blip>
          <a:stretch>
            <a:fillRect/>
          </a:stretch>
        </p:blipFill>
        <p:spPr>
          <a:xfrm>
            <a:off x="5648325" y="3876675"/>
            <a:ext cx="4199211" cy="1568850"/>
          </a:xfrm>
          <a:prstGeom prst="rect">
            <a:avLst/>
          </a:prstGeom>
        </p:spPr>
      </p:pic>
    </p:spTree>
    <p:extLst>
      <p:ext uri="{BB962C8B-B14F-4D97-AF65-F5344CB8AC3E}">
        <p14:creationId xmlns:p14="http://schemas.microsoft.com/office/powerpoint/2010/main" val="1590072265"/>
      </p:ext>
    </p:extLst>
  </p:cSld>
  <p:clrMapOvr>
    <a:masterClrMapping/>
  </p:clrMapOvr>
</p:sld>
</file>

<file path=ppt/theme/theme1.xml><?xml version="1.0" encoding="utf-8"?>
<a:theme xmlns:a="http://schemas.openxmlformats.org/drawingml/2006/main" name="Galerie">
  <a:themeElements>
    <a:clrScheme name="Galerie">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erie">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erie">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docProps/app.xml><?xml version="1.0" encoding="utf-8"?>
<Properties xmlns="http://schemas.openxmlformats.org/officeDocument/2006/extended-properties" xmlns:vt="http://schemas.openxmlformats.org/officeDocument/2006/docPropsVTypes">
  <TotalTime>2</TotalTime>
  <Words>325</Words>
  <Application>Microsoft Office PowerPoint</Application>
  <PresentationFormat>Grand écran</PresentationFormat>
  <Paragraphs>40</Paragraphs>
  <Slides>8</Slides>
  <Notes>0</Notes>
  <HiddenSlides>0</HiddenSlides>
  <MMClips>0</MMClips>
  <ScaleCrop>false</ScaleCrop>
  <HeadingPairs>
    <vt:vector size="8" baseType="variant">
      <vt:variant>
        <vt:lpstr>Polices utilisées</vt:lpstr>
      </vt:variant>
      <vt:variant>
        <vt:i4>3</vt:i4>
      </vt:variant>
      <vt:variant>
        <vt:lpstr>Thème</vt:lpstr>
      </vt:variant>
      <vt:variant>
        <vt:i4>1</vt:i4>
      </vt:variant>
      <vt:variant>
        <vt:lpstr>Serveurs OLE incorporés</vt:lpstr>
      </vt:variant>
      <vt:variant>
        <vt:i4>1</vt:i4>
      </vt:variant>
      <vt:variant>
        <vt:lpstr>Titres des diapositives</vt:lpstr>
      </vt:variant>
      <vt:variant>
        <vt:i4>8</vt:i4>
      </vt:variant>
    </vt:vector>
  </HeadingPairs>
  <TitlesOfParts>
    <vt:vector size="13" baseType="lpstr">
      <vt:lpstr>Arial</vt:lpstr>
      <vt:lpstr>Gill Sans MT</vt:lpstr>
      <vt:lpstr>Times New Roman</vt:lpstr>
      <vt:lpstr>Galerie</vt:lpstr>
      <vt:lpstr>CS ChemDraw Drawing</vt:lpstr>
      <vt:lpstr>Chapitre 3  Isomérie </vt:lpstr>
      <vt:lpstr>Définition</vt:lpstr>
      <vt:lpstr>Présentation PowerPoint</vt:lpstr>
      <vt:lpstr>Isomérie plane ou isomérie de constitution </vt:lpstr>
      <vt:lpstr>II.1 Isomérie de chaîne</vt:lpstr>
      <vt:lpstr>II.2  Isomérie de fonction</vt:lpstr>
      <vt:lpstr>II.3   Isomérie de position  </vt:lpstr>
      <vt:lpstr>II.4  Tautoméri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hp</cp:lastModifiedBy>
  <cp:revision>2</cp:revision>
  <dcterms:created xsi:type="dcterms:W3CDTF">2020-04-27T10:44:28Z</dcterms:created>
  <dcterms:modified xsi:type="dcterms:W3CDTF">2020-04-27T10:54:32Z</dcterms:modified>
</cp:coreProperties>
</file>